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drawings/drawing3.xml" ContentType="application/vnd.openxmlformats-officedocument.drawingml.chartshapes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bookmarkStart w:id="2" w:name="_GoBack"/>
      <w:bookmarkEnd w:id="2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Default="003963A1" w:rsidP="00C0388F">
      <w:pPr>
        <w:ind w:firstLine="709"/>
      </w:pPr>
    </w:p>
    <w:p w14:paraId="2D7BC1D0" w14:textId="77777777" w:rsidR="00507345" w:rsidRPr="00C419C5" w:rsidRDefault="00507345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89"/>
        <w:gridCol w:w="3652"/>
      </w:tblGrid>
      <w:tr w:rsidR="003963A1" w:rsidRPr="00C419C5" w14:paraId="45D7EB6A" w14:textId="77777777" w:rsidTr="00024CB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89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  <w:hideMark/>
          </w:tcPr>
          <w:p w14:paraId="320D5DE5" w14:textId="3C41E74C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024C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024CB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89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024CB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89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024CB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89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5BF4F062" w:rsidR="00E01E37" w:rsidRDefault="002D30E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2BAFC905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72ADF4C2" w:rsidR="00E01E37" w:rsidRDefault="004B72DC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5D4F023C" w:rsidR="00E01E37" w:rsidRDefault="004B72DC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59F69C35" w:rsidR="00E01E37" w:rsidRDefault="004B72DC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5FB9F665" w:rsidR="00E01E37" w:rsidRDefault="004B72DC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173B131F" w:rsidR="00E01E37" w:rsidRDefault="004B72DC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10FF2271" w:rsidR="00E01E37" w:rsidRDefault="004B72DC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66AB2EB0" w:rsidR="00E01E37" w:rsidRDefault="004B72DC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7B68B40A" w:rsidR="00E01E37" w:rsidRDefault="004B72DC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0ADCCD31" w:rsidR="00E01E37" w:rsidRDefault="004B72DC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181223DD" w:rsidR="00E01E37" w:rsidRDefault="004B72DC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1712911F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4A977ED8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364CBCC0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2</w:t>
        </w:r>
        <w:r w:rsidR="00E01E37">
          <w:rPr>
            <w:noProof/>
            <w:webHidden/>
          </w:rPr>
          <w:fldChar w:fldCharType="end"/>
        </w:r>
      </w:hyperlink>
    </w:p>
    <w:p w14:paraId="4749D23A" w14:textId="3E2F1099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5</w:t>
        </w:r>
        <w:r w:rsidR="00E01E37">
          <w:rPr>
            <w:noProof/>
            <w:webHidden/>
          </w:rPr>
          <w:fldChar w:fldCharType="end"/>
        </w:r>
      </w:hyperlink>
    </w:p>
    <w:p w14:paraId="7612D668" w14:textId="4F40EB7C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7</w:t>
        </w:r>
        <w:r w:rsidR="00E01E37">
          <w:rPr>
            <w:noProof/>
            <w:webHidden/>
          </w:rPr>
          <w:fldChar w:fldCharType="end"/>
        </w:r>
      </w:hyperlink>
    </w:p>
    <w:p w14:paraId="4BB83DBB" w14:textId="1C7D6822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39</w:t>
        </w:r>
        <w:r w:rsidR="00E01E37">
          <w:rPr>
            <w:noProof/>
            <w:webHidden/>
          </w:rPr>
          <w:fldChar w:fldCharType="end"/>
        </w:r>
      </w:hyperlink>
    </w:p>
    <w:p w14:paraId="762502C6" w14:textId="1550865E" w:rsidR="00E01E37" w:rsidRDefault="004B72DC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A9573F">
          <w:rPr>
            <w:noProof/>
            <w:webHidden/>
          </w:rPr>
          <w:t>43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3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4623"/>
        <w:gridCol w:w="4733"/>
      </w:tblGrid>
      <w:tr w:rsidR="00BE435B" w:rsidRPr="00C419C5" w14:paraId="6F88D91E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062B67">
        <w:trPr>
          <w:trHeight w:val="60"/>
        </w:trPr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4" w:name="_Toc501052892"/>
      <w:bookmarkStart w:id="5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4"/>
      <w:bookmarkEnd w:id="5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6" w:name="_Toc501052893"/>
      <w:bookmarkStart w:id="7" w:name="_Toc375090320"/>
      <w:bookmarkStart w:id="8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6"/>
      <w:bookmarkEnd w:id="7"/>
      <w:bookmarkEnd w:id="8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8.75pt" o:ole="">
            <v:imagedata r:id="rId8" o:title=""/>
          </v:shape>
          <o:OLEObject Type="Embed" ProgID="Equation.DSMT4" ShapeID="_x0000_i1025" DrawAspect="Content" ObjectID="_1703283233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2065D25C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U</m:t>
            </m:r>
          </m:sub>
        </m:sSub>
        <m:r>
          <m:rPr>
            <m:nor/>
          </m:rPr>
          <w:rPr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C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α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8pt;height:19.5pt" o:ole="">
            <v:imagedata r:id="rId10" o:title=""/>
          </v:shape>
          <o:OLEObject Type="Embed" ProgID="Equation.3" ShapeID="_x0000_i1026" DrawAspect="Content" ObjectID="_1703283234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R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3A8F6066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 xml:space="preserve"> U</m:t>
            </m:r>
          </m:e>
          <m:sub>
            <m:r>
              <m:rPr>
                <m:nor/>
              </m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25pt;height:18.75pt" o:ole="">
            <v:imagedata r:id="rId12" o:title=""/>
          </v:shape>
          <o:OLEObject Type="Embed" ProgID="Equation.DSMT4" ShapeID="_x0000_i1027" DrawAspect="Content" ObjectID="_1703283235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pt;height:18.75pt" o:ole="">
            <v:imagedata r:id="rId14" o:title=""/>
          </v:shape>
          <o:OLEObject Type="Embed" ProgID="Equation.DSMT4" ShapeID="_x0000_i1028" DrawAspect="Content" ObjectID="_1703283236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7.5pt;height:18.75pt" o:ole="">
            <v:imagedata r:id="rId16" o:title=""/>
          </v:shape>
          <o:OLEObject Type="Embed" ProgID="Equation.DSMT4" ShapeID="_x0000_i1029" DrawAspect="Content" ObjectID="_1703283237" r:id="rId17"/>
        </w:object>
      </w:r>
      <w:r w:rsidR="00BE435B" w:rsidRPr="00C419C5">
        <w:t>, А,</w:t>
      </w:r>
    </w:p>
    <w:p w14:paraId="28C05281" w14:textId="2F450297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i</m:t>
            </m:r>
            <m:r>
              <m:rPr>
                <m:nor/>
              </m:rPr>
              <m:t>2</m:t>
            </m:r>
          </m:sub>
        </m:sSub>
        <m:r>
          <m:rPr>
            <m:nor/>
          </m:rPr>
          <w:rPr>
            <w:color w:val="000000"/>
          </w:rPr>
          <m:t>=0,577</m:t>
        </m:r>
        <m:r>
          <m:rPr>
            <m:nor/>
          </m:rPr>
          <w:rPr>
            <w:rFonts w:asci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="00914A10" w:rsidRPr="00914A10">
        <w:rPr>
          <w:color w:val="000000"/>
        </w:rPr>
        <w:t xml:space="preserve"> </w:t>
      </w:r>
      <w:r w:rsidRPr="00C419C5">
        <w:rPr>
          <w:color w:val="000000"/>
        </w:rPr>
        <w:t>коэффициент, зависящий от схемы преобразования;</w:t>
      </w:r>
      <m:oMath>
        <m:r>
          <w:rPr>
            <w:rFonts w:ascii="Cambria Math" w:eastAsia="Times New Roman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A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="00914A10" w:rsidRPr="002B3816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Pr="00C419C5">
        <w:rPr>
          <w:color w:val="000000"/>
        </w:rPr>
        <w:t xml:space="preserve">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pt;height:18.75pt" o:ole="">
            <v:imagedata r:id="rId18" o:title=""/>
          </v:shape>
          <o:OLEObject Type="Embed" ProgID="Equation.DSMT4" ShapeID="_x0000_i1030" DrawAspect="Content" ObjectID="_1703283238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75pt;height:21pt" o:ole="">
            <v:imagedata r:id="rId20" o:title=""/>
          </v:shape>
          <o:OLEObject Type="Embed" ProgID="Equation.DSMT4" ShapeID="_x0000_i1031" DrawAspect="Content" ObjectID="_1703283239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00B21D31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S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35</m:t>
        </m:r>
      </m:oMath>
      <w:r w:rsidR="002B3816" w:rsidRPr="002B3816">
        <w:rPr>
          <w:rFonts w:eastAsiaTheme="minorEastAsia"/>
          <w:color w:val="000000"/>
        </w:rPr>
        <w:t xml:space="preserve"> </w:t>
      </w:r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5pt;height:21pt" o:ole="">
            <v:imagedata r:id="rId22" o:title=""/>
          </v:shape>
          <o:OLEObject Type="Embed" ProgID="Equation.DSMT4" ShapeID="_x0000_i1032" DrawAspect="Content" ObjectID="_1703283240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pt;height:20.25pt" o:ole="">
            <v:imagedata r:id="rId24" o:title=""/>
          </v:shape>
          <o:OLEObject Type="Embed" ProgID="Equation.DSMT4" ShapeID="_x0000_i1033" DrawAspect="Content" ObjectID="_1703283241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75pt;height:18.75pt" o:ole="">
            <v:imagedata r:id="rId26" o:title=""/>
          </v:shape>
          <o:OLEObject Type="Embed" ProgID="Equation.DSMT4" ShapeID="_x0000_i1034" DrawAspect="Content" ObjectID="_1703283242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5pt;height:18.75pt" o:ole="">
            <v:imagedata r:id="rId28" o:title=""/>
          </v:shape>
          <o:OLEObject Type="Embed" ProgID="Equation.DSMT4" ShapeID="_x0000_i1035" DrawAspect="Content" ObjectID="_1703283243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75pt;height:18.75pt" o:ole="">
            <v:imagedata r:id="rId30" o:title=""/>
          </v:shape>
          <o:OLEObject Type="Embed" ProgID="Equation.DSMT4" ShapeID="_x0000_i1036" DrawAspect="Content" ObjectID="_1703283244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27"/>
        <w:gridCol w:w="1629"/>
      </w:tblGrid>
      <w:tr w:rsidR="00BE435B" w:rsidRPr="00C419C5" w14:paraId="712E450B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6B3D39C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2180818B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42097B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301433CD" w:rsidR="00BE435B" w:rsidRPr="00C419C5" w:rsidRDefault="00D14AE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84BA9D5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C6F9C5A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2FBDCB24" w:rsidR="00BE435B" w:rsidRPr="00C419C5" w:rsidRDefault="00FE33ED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3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9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0D8F5E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944743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4243866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00A9C4BD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2F76F74D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739" w:dyaOrig="780" w14:anchorId="02DE963D">
          <v:shape id="_x0000_i1037" type="#_x0000_t75" style="width:187.5pt;height:39pt" o:ole="">
            <v:imagedata r:id="rId32" o:title=""/>
          </v:shape>
          <o:OLEObject Type="Embed" ProgID="Equation.DSMT4" ShapeID="_x0000_i1037" DrawAspect="Content" ObjectID="_1703283245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7A3B0C44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900" w:dyaOrig="780" w14:anchorId="30365F14">
          <v:shape id="_x0000_i1038" type="#_x0000_t75" style="width:144.75pt;height:39pt" o:ole="">
            <v:imagedata r:id="rId34" o:title=""/>
          </v:shape>
          <o:OLEObject Type="Embed" ProgID="Equation.DSMT4" ShapeID="_x0000_i1038" DrawAspect="Content" ObjectID="_1703283246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7187D4C5" w14:textId="32BB7350" w:rsidR="00A46335" w:rsidRPr="00B72C2A" w:rsidRDefault="00054E72" w:rsidP="00B72C2A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4BDF77A7" w14:textId="02C57B75" w:rsidR="00BE435B" w:rsidRPr="00054E72" w:rsidRDefault="00F91961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2020" w:dyaOrig="380" w14:anchorId="30EA4F98">
          <v:shape id="_x0000_i1039" type="#_x0000_t75" style="width:101.25pt;height:18.75pt" o:ole="">
            <v:imagedata r:id="rId36" o:title=""/>
          </v:shape>
          <o:OLEObject Type="Embed" ProgID="Equation.DSMT4" ShapeID="_x0000_i1039" DrawAspect="Content" ObjectID="_1703283247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5864B65D" w:rsidR="00BE435B" w:rsidRPr="00054E72" w:rsidRDefault="00FE0AE7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800" w:dyaOrig="780" w14:anchorId="27FC5615">
          <v:shape id="_x0000_i1040" type="#_x0000_t75" style="width:240pt;height:39pt" o:ole="">
            <v:imagedata r:id="rId38" o:title=""/>
          </v:shape>
          <o:OLEObject Type="Embed" ProgID="Equation.DSMT4" ShapeID="_x0000_i1040" DrawAspect="Content" ObjectID="_1703283248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pt;height:52.5pt" o:ole="">
            <v:imagedata r:id="rId40" o:title=""/>
          </v:shape>
          <o:OLEObject Type="Embed" ProgID="Equation.DSMT4" ShapeID="_x0000_i1041" DrawAspect="Content" ObjectID="_1703283249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14025820" w:rsidR="00BE435B" w:rsidRPr="00C419C5" w:rsidRDefault="00DA3EEE" w:rsidP="00696D91">
      <w:pPr>
        <w:jc w:val="center"/>
      </w:pPr>
      <w:r w:rsidRPr="00DA3EEE">
        <w:rPr>
          <w:rFonts w:eastAsiaTheme="minorEastAsia"/>
          <w:color w:val="000000" w:themeColor="text1"/>
          <w:position w:val="-38"/>
        </w:rPr>
        <w:object w:dxaOrig="5120" w:dyaOrig="999" w14:anchorId="289FCAB3">
          <v:shape id="_x0000_i1042" type="#_x0000_t75" style="width:256.5pt;height:50.25pt" o:ole="">
            <v:imagedata r:id="rId42" o:title=""/>
          </v:shape>
          <o:OLEObject Type="Embed" ProgID="Equation.DSMT4" ShapeID="_x0000_i1042" DrawAspect="Content" ObjectID="_1703283250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9" w:name="_Toc501052894"/>
      <w:bookmarkStart w:id="10" w:name="_Toc375090321"/>
      <w:bookmarkStart w:id="11" w:name="_Toc91108515"/>
      <w:r w:rsidRPr="00C419C5">
        <w:rPr>
          <w:rFonts w:cs="Times New Roman"/>
          <w:szCs w:val="28"/>
        </w:rPr>
        <w:t>Выбор тиристоров</w:t>
      </w:r>
      <w:bookmarkEnd w:id="9"/>
      <w:bookmarkEnd w:id="10"/>
      <w:bookmarkEnd w:id="11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5pt;height:39pt" o:ole="">
            <v:imagedata r:id="rId44" o:title=""/>
          </v:shape>
          <o:OLEObject Type="Embed" ProgID="Equation.DSMT4" ShapeID="_x0000_i1043" DrawAspect="Content" ObjectID="_1703283251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30B34C83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5pt;height:21pt" o:ole="">
            <v:imagedata r:id="rId47" o:title=""/>
          </v:shape>
          <o:OLEObject Type="Embed" ProgID="Equation.DSMT4" ShapeID="_x0000_i1044" DrawAspect="Content" ObjectID="_1703283252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0E1402EA" w:rsidR="00BE435B" w:rsidRDefault="002D198F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700" w:dyaOrig="480" w14:anchorId="32BEB1F5">
          <v:shape id="_x0000_i1045" type="#_x0000_t75" style="width:285pt;height:23.25pt" o:ole="">
            <v:imagedata r:id="rId49" o:title=""/>
          </v:shape>
          <o:OLEObject Type="Embed" ProgID="Equation.DSMT4" ShapeID="_x0000_i1045" DrawAspect="Content" ObjectID="_1703283253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1E93AAE7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И</m:t>
            </m:r>
          </m:sub>
        </m:sSub>
        <m:r>
          <m:rPr>
            <m:nor/>
          </m:rPr>
          <m:t>=1,5…1,8</m:t>
        </m:r>
      </m:oMath>
      <w:r w:rsidRPr="00C419C5">
        <w:t xml:space="preserve"> – коэффициент запаса по напряжению.</w:t>
      </w:r>
    </w:p>
    <w:p w14:paraId="215419DD" w14:textId="69ECB47C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25pt;height:21pt" o:ole="">
            <v:imagedata r:id="rId51" o:title=""/>
          </v:shape>
          <o:OLEObject Type="Embed" ProgID="Equation.DSMT4" ShapeID="_x0000_i1046" DrawAspect="Content" ObjectID="_1703283254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pt" o:ole="">
            <v:imagedata r:id="rId53" o:title=""/>
          </v:shape>
          <o:OLEObject Type="Embed" ProgID="Equation.DSMT4" ShapeID="_x0000_i1047" DrawAspect="Content" ObjectID="_1703283255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14"/>
        <w:gridCol w:w="1642"/>
      </w:tblGrid>
      <w:tr w:rsidR="00BE435B" w:rsidRPr="00C419C5" w14:paraId="2076BD1F" w14:textId="77777777" w:rsidTr="00580876">
        <w:tc>
          <w:tcPr>
            <w:tcW w:w="935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2BB7E74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6D35528D" w:rsidR="00BE435B" w:rsidRPr="00233A2A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200 В</w:t>
            </w:r>
          </w:p>
        </w:tc>
      </w:tr>
      <w:tr w:rsidR="00BE435B" w:rsidRPr="00C419C5" w14:paraId="112816A2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5791F08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9081EC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2093849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2" w:name="_Toc501052895"/>
      <w:bookmarkStart w:id="13" w:name="_Toc375090322"/>
      <w:bookmarkStart w:id="14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2"/>
      <w:bookmarkEnd w:id="13"/>
      <w:bookmarkEnd w:id="14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412313A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4B72DC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D474BC0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4B72DC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181556FC" w:rsidR="00BE435B" w:rsidRPr="00802F2A" w:rsidRDefault="004B72DC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</m:t>
              </m:r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>=</m:t>
          </m:r>
          <m:r>
            <m:rPr>
              <m:nor/>
            </m:rPr>
            <m:t>243</m:t>
          </m:r>
          <m:r>
            <m:rPr>
              <m:nor/>
            </m:rPr>
            <m:t>,</m:t>
          </m:r>
          <m:r>
            <m:rPr>
              <m:nor/>
            </m:rPr>
            <m:t>75</m:t>
          </m:r>
          <m:r>
            <m:rPr>
              <m:nor/>
            </m:rPr>
            <m:t xml:space="preserve">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12E2BDBC" w:rsidR="00BE435B" w:rsidRPr="0010617F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.</m:t>
        </m:r>
      </m:oMath>
    </w:p>
    <w:p w14:paraId="4CEFCD7F" w14:textId="4985EEAF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0354C5" w:rsidRPr="000354C5">
        <w:t>СРОС-200/6УХЛ4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50620F05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0354C5" w:rsidRPr="000354C5">
        <w:t>СРОС-200/6УХЛ4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574"/>
        <w:gridCol w:w="1782"/>
      </w:tblGrid>
      <w:tr w:rsidR="00BE435B" w:rsidRPr="00C419C5" w14:paraId="29382ACA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1AE4B74A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4732A3F3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4F10ADDE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4534260D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406414"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5" w:name="_Toc501052896"/>
      <w:bookmarkStart w:id="16" w:name="_Toc375090323"/>
      <w:bookmarkStart w:id="17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5"/>
      <w:bookmarkEnd w:id="16"/>
      <w:bookmarkEnd w:id="17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4B72DC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12278105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</w:t>
      </w:r>
      <w:r w:rsidR="00356075">
        <w:t>нулевой</w:t>
      </w:r>
      <w:r w:rsidRPr="00C419C5">
        <w:t xml:space="preserve">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4B72DC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11B5E135" w:rsidR="00BE435B" w:rsidRPr="00CD076C" w:rsidRDefault="004B72DC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–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09CCF40A" w:rsidR="00BE435B" w:rsidRPr="00CD076C" w:rsidRDefault="004B72DC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220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110,643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17861D34" w:rsidR="00BE435B" w:rsidRPr="00CD076C" w:rsidRDefault="004B72DC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10,643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397FA3C6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1</m:t>
        </m:r>
        <m:r>
          <m:rPr>
            <m:nor/>
          </m:rPr>
          <m:t>,</m:t>
        </m:r>
        <m:r>
          <m:rPr>
            <m:nor/>
          </m:rPr>
          <m:t>3</m:t>
        </m:r>
        <m:r>
          <m:rPr>
            <m:nor/>
          </m:rPr>
          <m:t>…</m:t>
        </m:r>
        <m:r>
          <m:rPr>
            <m:nor/>
          </m:rPr>
          <m:t>159</m:t>
        </m:r>
        <m:r>
          <m:rPr>
            <m:nor/>
          </m:rPr>
          <m:t>,</m:t>
        </m:r>
        <m:r>
          <m:rPr>
            <m:nor/>
          </m:rPr>
          <m:t>6</m:t>
        </m:r>
        <m:r>
          <m:rPr>
            <m:nor/>
          </m:rPr>
          <m:t xml:space="preserve">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4B72DC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218A691E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1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4B72DC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4B72DC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4B72DC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440ED4A5" w:rsidR="003A1D7C" w:rsidRPr="00DB7876" w:rsidRDefault="004B72DC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m:t>21</m:t>
          </m:r>
          <m:r>
            <m:rPr>
              <m:nor/>
            </m:rPr>
            <m:t>,</m:t>
          </m:r>
          <m:r>
            <m:rPr>
              <m:nor/>
            </m:rPr>
            <m:t>3</m:t>
          </m:r>
          <m:r>
            <m:rPr>
              <m:nor/>
            </m:rPr>
            <m:t>-</m:t>
          </m:r>
          <m:r>
            <m:rPr>
              <m:nor/>
            </m:rPr>
            <m:t>32</m:t>
          </m:r>
          <m:r>
            <m:rPr>
              <m:nor/>
            </m:rPr>
            <m:t>,</m:t>
          </m:r>
          <m:r>
            <m:rPr>
              <m:nor/>
            </m:rPr>
            <m:t>32</m:t>
          </m:r>
          <m:r>
            <m:rPr>
              <m:nor/>
            </m:rPr>
            <m:t>-1∙</m:t>
          </m:r>
          <m:r>
            <m:rPr>
              <m:nor/>
            </m:rPr>
            <m:t>2</m:t>
          </m:r>
          <m:r>
            <m:rPr>
              <m:nor/>
            </m:rPr>
            <m:t>50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261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08009157" w:rsidR="003A1D7C" w:rsidRPr="00FB3BE4" w:rsidRDefault="004B72DC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m:t>159</m:t>
          </m:r>
          <m:r>
            <m:rPr>
              <m:nor/>
            </m:rPr>
            <m:t>,</m:t>
          </m:r>
          <m:r>
            <m:rPr>
              <m:nor/>
            </m:rPr>
            <m:t>6</m:t>
          </m:r>
          <m:r>
            <m:rPr>
              <m:nor/>
            </m:rPr>
            <m:t>-</m:t>
          </m:r>
          <m:r>
            <m:rPr>
              <m:nor/>
            </m:rPr>
            <m:t>26</m:t>
          </m:r>
          <m:r>
            <m:rPr>
              <m:nor/>
            </m:rPr>
            <m:t>,</m:t>
          </m:r>
          <m:r>
            <m:rPr>
              <m:nor/>
            </m:rPr>
            <m:t>93</m:t>
          </m:r>
          <m:r>
            <m:rPr>
              <m:nor/>
            </m:rPr>
            <m:t>-1∙</m:t>
          </m:r>
          <m:r>
            <m:rPr>
              <m:nor/>
            </m:rPr>
            <m:t>2</m:t>
          </m:r>
          <m:r>
            <m:rPr>
              <m:nor/>
            </m:rPr>
            <m:t>50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>1</m:t>
          </m:r>
          <m:r>
            <m:rPr>
              <m:nor/>
            </m:rPr>
            <m:t xml:space="preserve">1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D6536F9" w14:textId="77777777" w:rsidR="003A1D7C" w:rsidRDefault="003A1D7C" w:rsidP="008045FE"/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4B72DC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4B72DC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4B72DC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4B72DC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4B72DC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40EF939D" w:rsidR="00BE435B" w:rsidRPr="00BB4E28" w:rsidRDefault="004B72DC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lang w:val="en-US"/>
            </w:rPr>
            <m:t>257</m:t>
          </m:r>
          <m:r>
            <m:rPr>
              <m:nor/>
            </m:rPr>
            <w:rPr>
              <w:lang w:val="en-US"/>
            </w:rPr>
            <m:t>,</m:t>
          </m:r>
          <m:r>
            <m:rPr>
              <m:nor/>
            </m:rPr>
            <w:rPr>
              <w:lang w:val="en-US"/>
            </w:rPr>
            <m:t>31</m:t>
          </m:r>
          <m:r>
            <m:rPr>
              <m:nor/>
            </m:rPr>
            <w:rPr>
              <w:lang w:val="en-US"/>
            </w:rPr>
            <m:t xml:space="preserve">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5pt;height:15pt" o:ole="">
            <v:imagedata r:id="rId55" o:title=""/>
          </v:shape>
          <o:OLEObject Type="Embed" ProgID="Equation.DSMT4" ShapeID="_x0000_i1048" DrawAspect="Content" ObjectID="_1703283256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4B72DC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4B72DC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58B60014" w:rsidR="00BE435B" w:rsidRPr="00CC0DD8" w:rsidRDefault="004B72DC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257,31</m:t>
              </m:r>
            </m:den>
          </m:f>
          <m:r>
            <m:rPr>
              <m:nor/>
            </m:rPr>
            <m:t xml:space="preserve">  =  72,3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79722C8C" w:rsidR="00BE435B" w:rsidRPr="009D7AAC" w:rsidRDefault="004B72DC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d</m:t>
                      </m:r>
                      <m:r>
                        <m:rPr>
                          <m:nor/>
                        </m:rPr>
                        <m:t>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lang w:val="en-US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9D7AAC" w:rsidRDefault="00FE1438" w:rsidP="00C0388F">
      <w:pPr>
        <w:ind w:firstLine="709"/>
      </w:pPr>
    </w:p>
    <w:p w14:paraId="536D2314" w14:textId="2AB5589F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220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72,3</m:t>
                  </m:r>
                </m:e>
              </m:func>
              <m:r>
                <m:rPr>
                  <m:nor/>
                </m:rPr>
                <m:t>-0,427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 xml:space="preserve">57,68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509E57D3" w:rsidR="00BE435B" w:rsidRPr="00CC0DD8" w:rsidRDefault="004B72DC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57,68-32,32-1∙2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224,6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53E4976C" w:rsidR="00BE435B" w:rsidRPr="00CC0DD8" w:rsidRDefault="004B72DC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 0; =&gt;</m:t>
          </m:r>
        </m:oMath>
      </m:oMathPara>
    </w:p>
    <w:p w14:paraId="0DE86194" w14:textId="35023004" w:rsidR="00FE1438" w:rsidRDefault="00A2140C" w:rsidP="00A2140C">
      <w:pPr>
        <w:ind w:firstLine="709"/>
      </w:pPr>
      <w:r>
        <w:lastRenderedPageBreak/>
        <w:t>У</w:t>
      </w:r>
      <w:r w:rsidR="00BE435B" w:rsidRPr="00C419C5">
        <w:t>становка в схему сглаживающего реактора при раздельном управлении</w:t>
      </w:r>
      <w:r>
        <w:t xml:space="preserve"> не требуется</w:t>
      </w:r>
      <w:r w:rsidR="00BE435B" w:rsidRPr="00C419C5">
        <w:t>.</w:t>
      </w:r>
      <w:r w:rsidR="004C68AB">
        <w:t xml:space="preserve"> </w:t>
      </w:r>
    </w:p>
    <w:p w14:paraId="2FF8DC40" w14:textId="77777777" w:rsidR="00A2140C" w:rsidRPr="00C419C5" w:rsidRDefault="00A2140C" w:rsidP="00A2140C">
      <w:pPr>
        <w:ind w:firstLine="709"/>
      </w:pPr>
    </w:p>
    <w:p w14:paraId="3F26A295" w14:textId="334881B9" w:rsidR="00BE435B" w:rsidRDefault="00BE435B" w:rsidP="00C0388F">
      <w:pPr>
        <w:pStyle w:val="3"/>
        <w:rPr>
          <w:rFonts w:cs="Times New Roman"/>
          <w:szCs w:val="28"/>
        </w:rPr>
      </w:pPr>
      <w:bookmarkStart w:id="18" w:name="_Toc501052897"/>
      <w:bookmarkStart w:id="19" w:name="_Toc375090324"/>
      <w:bookmarkStart w:id="20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8"/>
      <w:bookmarkEnd w:id="19"/>
      <w:bookmarkEnd w:id="20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1" w:name="_Toc501052898"/>
      <w:bookmarkStart w:id="22" w:name="_Toc375090325"/>
      <w:bookmarkStart w:id="23" w:name="_Toc91108519"/>
      <w:r w:rsidRPr="00C419C5">
        <w:t>2.5.1 Выбор элементов защиты преобразователя</w:t>
      </w:r>
      <w:bookmarkEnd w:id="21"/>
      <w:bookmarkEnd w:id="22"/>
      <w:bookmarkEnd w:id="23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4B72DC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4B72DC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4B72DC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09D953AB" w14:textId="0719E5DC" w:rsidR="00BE435B" w:rsidRDefault="00BE435B" w:rsidP="003648B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3648BC" w:rsidRPr="003648BC">
        <w:t xml:space="preserve"> </w:t>
      </w: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4B72DC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4B72DC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7C5FA9"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1B328D83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 xml:space="preserve">. Его технические данные приведены в таблице </w:t>
      </w:r>
      <w:r w:rsidR="00DA5B92">
        <w:rPr>
          <w:rFonts w:eastAsia="Times New Roman"/>
        </w:rPr>
        <w:t>7</w:t>
      </w:r>
      <w:r w:rsidRPr="008627FC">
        <w:rPr>
          <w:rFonts w:eastAsia="Times New Roman"/>
        </w:rPr>
        <w:t>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25692EFE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</w:t>
      </w:r>
      <w:r w:rsidR="00DA5B92">
        <w:t>7</w:t>
      </w:r>
      <w:r w:rsidRPr="00C419C5">
        <w:t xml:space="preserve">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655"/>
        <w:gridCol w:w="1701"/>
      </w:tblGrid>
      <w:tr w:rsidR="00BE435B" w:rsidRPr="00C419C5" w14:paraId="05DE5058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2305A2C2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5AC1875C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7473B0" w:rsidRPr="00C419C5" w14:paraId="1AB1620E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86D29A" w14:textId="2E40ECF7" w:rsidR="007473B0" w:rsidRPr="0099141B" w:rsidRDefault="0099141B" w:rsidP="007473B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9141B">
              <w:rPr>
                <w:rFonts w:ascii="Times New Roman" w:hAnsi="Times New Roman" w:cs="Times New Roman"/>
                <w:sz w:val="28"/>
                <w:szCs w:val="28"/>
              </w:rPr>
              <w:t>оминальное напряжение применяемого предохранителя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 xml:space="preserve">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4A627F" w14:textId="6067A76D" w:rsidR="007473B0" w:rsidRPr="007473B0" w:rsidRDefault="007473B0" w:rsidP="007473B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2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BE435B" w:rsidRPr="00C419C5" w14:paraId="6269B2D6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3228FB4C" w:rsidR="00BE435B" w:rsidRPr="0099141B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914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m:rPr>
                  <m:nor/>
                </m:rPr>
                <w:rPr>
                  <w:rFonts w:ascii="Times New Roman" w:eastAsia="Times New Roman" w:hAnsi="Times New Roman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4" w:name="_Toc501052899"/>
      <w:bookmarkStart w:id="25" w:name="_Toc375090326"/>
      <w:bookmarkStart w:id="26" w:name="_Toc190876746"/>
      <w:bookmarkStart w:id="27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91108520"/>
      <w:r w:rsidRPr="00C419C5">
        <w:t>2.5.2 Защита вентилей от перенапряжений</w:t>
      </w:r>
      <w:bookmarkEnd w:id="24"/>
      <w:bookmarkEnd w:id="25"/>
      <w:bookmarkEnd w:id="26"/>
      <w:bookmarkEnd w:id="27"/>
      <w:bookmarkEnd w:id="28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  <w:lang w:eastAsia="ru-RU"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4B72DC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0F247E61" w:rsidR="00BE435B" w:rsidRPr="00FC145E" w:rsidRDefault="004B72DC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</m:t>
          </m:r>
          <m:r>
            <m:rPr>
              <m:nor/>
            </m:rPr>
            <m:t>1,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</m:t>
          </m:r>
          <m:r>
            <m:rPr>
              <m:nor/>
            </m:rPr>
            <m:t>5</m:t>
          </m:r>
          <m:r>
            <m:rPr>
              <m:nor/>
            </m:rPr>
            <m:t xml:space="preserve">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4B72DC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36CC0CE7" w:rsidR="00BE435B" w:rsidRPr="003B1743" w:rsidRDefault="004B72DC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7AF734DB" w:rsidR="00BE435B" w:rsidRPr="0010617F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36 мкФ .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735AF2A6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FB2421" w:rsidRPr="00FB2421">
        <w:t>4</w:t>
      </w:r>
      <w:r w:rsidRPr="00C419C5">
        <w:t xml:space="preserve"> мкФ.</w:t>
      </w:r>
      <w:r w:rsidR="002F6A3A" w:rsidRPr="002F6A3A">
        <w:t xml:space="preserve"> </w:t>
      </w:r>
      <w:r w:rsidRPr="00C419C5">
        <w:t xml:space="preserve">В справочнике [3] выбираем конденсатор </w:t>
      </w:r>
      <w:r w:rsidRPr="00395E61">
        <w:t>К77-1-400-</w:t>
      </w:r>
      <w:r w:rsidR="00824D8C" w:rsidRPr="00395E61">
        <w:t>0</w:t>
      </w:r>
      <w:r w:rsidRPr="00395E61">
        <w:t>,</w:t>
      </w:r>
      <w:r w:rsidR="00395E61" w:rsidRPr="00395E61">
        <w:t>47</w:t>
      </w:r>
      <w:r w:rsidRPr="00395E61">
        <w:t xml:space="preserve"> мкФ±</w:t>
      </w:r>
      <w:r w:rsidR="008035C5" w:rsidRPr="00395E61">
        <w:t>5</w:t>
      </w:r>
      <w:r w:rsidRPr="00395E61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49C80EBD" w:rsidR="00BE435B" w:rsidRPr="00A15C2F" w:rsidRDefault="004B72DC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427</m:t>
                  </m:r>
                </m:num>
                <m:den>
                  <m:r>
                    <m:rPr>
                      <m:nor/>
                    </m:rPr>
                    <m:t>2∙π∙50∙0,47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186,29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7FEC79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5F27EF" w:rsidRPr="00FA24E1">
        <w:t>2</w:t>
      </w:r>
      <w:r w:rsidR="00F8547B" w:rsidRPr="00E25BF0">
        <w:t>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5F27EF" w:rsidRPr="005F27EF">
        <w:t>2</w:t>
      </w:r>
      <w:r w:rsidR="00E25BF0">
        <w:t>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  <w:lang w:eastAsia="ru-RU"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04E58E1C" w14:textId="54D71B7E" w:rsidR="0048697E" w:rsidRPr="00C419C5" w:rsidRDefault="00BE435B" w:rsidP="008045FE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3FA69F81" w14:textId="27D30E4B" w:rsidR="00BE435B" w:rsidRPr="00D65767" w:rsidRDefault="004B72DC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4B72DC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4B72DC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0D6DFDC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57,31</m:t>
              </m:r>
            </m:num>
            <m:den>
              <m:r>
                <m:rPr>
                  <m:nor/>
                </m:rPr>
                <m:t>2∙0,427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203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3473DA2A" w:rsidR="00BE435B" w:rsidRPr="00A7225D" w:rsidRDefault="004B72DC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203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0A8E5244" w:rsidR="00BE435B" w:rsidRPr="001D6914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37,6 мкФ .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6DB01C43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38 </m:t>
        </m:r>
        <m:r>
          <m:rPr>
            <m:nor/>
          </m:rPr>
          <w:rPr>
            <w:rFonts w:ascii="Cambria Math"/>
          </w:rPr>
          <m:t>мк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="00F5432B" w:rsidRPr="00395E61">
        <w:t>К77-1-400-0,</w:t>
      </w:r>
      <w:r w:rsidR="00F5432B">
        <w:t>39</w:t>
      </w:r>
      <w:r w:rsidR="00F5432B" w:rsidRPr="00395E61">
        <w:t xml:space="preserve"> мкФ±5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41B7630F" w:rsidR="00BE435B" w:rsidRPr="003B1743" w:rsidRDefault="004B72DC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203</m:t>
              </m:r>
            </m:den>
          </m:f>
          <m:r>
            <m:rPr>
              <m:nor/>
            </m:rPr>
            <m:t>=5771,77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7F709743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962145">
        <w:t>68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9" w:name="_Toc501052900"/>
      <w:bookmarkStart w:id="30" w:name="_Toc375090327"/>
      <w:bookmarkStart w:id="31" w:name="_Toc190876747"/>
      <w:bookmarkStart w:id="32" w:name="_Toc91108521"/>
      <w:bookmarkStart w:id="33" w:name="_Toc510716743"/>
      <w:r w:rsidRPr="00C419C5">
        <w:t>2.5.3 Защита двигателя</w:t>
      </w:r>
      <w:bookmarkEnd w:id="29"/>
      <w:bookmarkEnd w:id="30"/>
      <w:bookmarkEnd w:id="31"/>
      <w:bookmarkEnd w:id="32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706D5B1B" w:rsidR="00767EB2" w:rsidRDefault="00767EB2" w:rsidP="00767EB2">
      <w:pPr>
        <w:ind w:firstLine="709"/>
      </w:pPr>
      <w:r>
        <w:t xml:space="preserve">Реле К3 осуществляет максимальную токовую защиту. Его катушка включена последовательно с якорем двигателя, а размыкающий контакт </w:t>
      </w:r>
      <w:r w:rsidR="001D0A9A" w:rsidRPr="00C419C5">
        <w:t>–</w:t>
      </w:r>
      <w:r>
        <w:t xml:space="preserve">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4" w:name="_Toc501052901"/>
      <w:bookmarkStart w:id="35" w:name="_Toc375090328"/>
      <w:bookmarkStart w:id="36" w:name="_Toc190876748"/>
      <w:bookmarkStart w:id="37" w:name="_Toc91108522"/>
      <w:r w:rsidRPr="00C419C5">
        <w:t>2.5.4 Выбор автоматических выключател</w:t>
      </w:r>
      <w:bookmarkEnd w:id="33"/>
      <w:r w:rsidRPr="00C419C5">
        <w:t>ей</w:t>
      </w:r>
      <w:bookmarkEnd w:id="34"/>
      <w:bookmarkEnd w:id="35"/>
      <w:bookmarkEnd w:id="36"/>
      <w:bookmarkEnd w:id="37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</w:t>
      </w:r>
      <w:r w:rsidRPr="00C419C5">
        <w:lastRenderedPageBreak/>
        <w:t>функции 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17C90EE4" w:rsidR="00590655" w:rsidRDefault="004B72DC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4BBB6724" w:rsidR="00590655" w:rsidRDefault="004B72DC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4B72DC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8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8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4B72DC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78338933" w:rsidR="004F2237" w:rsidRPr="002832D5" w:rsidRDefault="004B72DC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,</m:t>
          </m:r>
        </m:oMath>
      </m:oMathPara>
    </w:p>
    <w:p w14:paraId="28BC8BEF" w14:textId="77777777" w:rsidR="00DF5C34" w:rsidRPr="002832D5" w:rsidRDefault="00DF5C34" w:rsidP="00B07B8E">
      <w:pPr>
        <w:rPr>
          <w:i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672D0378" w:rsidR="004F2237" w:rsidRPr="002832D5" w:rsidRDefault="004B72DC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=0,6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∙3</m:t>
              </m:r>
            </m:num>
            <m:den>
              <m:r>
                <m:rPr>
                  <m:nor/>
                </m:rPr>
                <m:t>2∙π</m:t>
              </m:r>
            </m:den>
          </m:f>
          <m:r>
            <m:rPr>
              <m:nor/>
            </m:rPr>
            <m:t>=0,85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28B27322" w:rsidR="004F2237" w:rsidRPr="00FA24E1" w:rsidRDefault="004B72DC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dн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257,31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26∙0,85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73F5C347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сведены в таблице </w:t>
      </w:r>
      <w:r w:rsidR="00DA5B92">
        <w:t>8</w:t>
      </w:r>
      <w:r w:rsidRPr="00B07B8E">
        <w:t>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03F7397" w:rsidR="004F2237" w:rsidRPr="00B07B8E" w:rsidRDefault="004F2237" w:rsidP="00B07B8E">
      <w:r w:rsidRPr="00B07B8E">
        <w:t xml:space="preserve">Таблица </w:t>
      </w:r>
      <w:r w:rsidR="00DA5B92">
        <w:t>8</w:t>
      </w:r>
      <w:r w:rsidRPr="00B07B8E">
        <w:t xml:space="preserve"> – Результаты расчета регулировочных характеристик</w:t>
      </w:r>
    </w:p>
    <w:tbl>
      <w:tblPr>
        <w:tblStyle w:val="af7"/>
        <w:tblW w:w="9498" w:type="dxa"/>
        <w:tblInd w:w="108" w:type="dxa"/>
        <w:tblLook w:val="04A0" w:firstRow="1" w:lastRow="0" w:firstColumn="1" w:lastColumn="0" w:noHBand="0" w:noVBand="1"/>
      </w:tblPr>
      <w:tblGrid>
        <w:gridCol w:w="1134"/>
        <w:gridCol w:w="1843"/>
        <w:gridCol w:w="1638"/>
        <w:gridCol w:w="1197"/>
        <w:gridCol w:w="1843"/>
        <w:gridCol w:w="1843"/>
      </w:tblGrid>
      <w:tr w:rsidR="004F2237" w:rsidRPr="004B5DD4" w14:paraId="6E3F9828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1EE4341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7C96C46A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638" w:type="dxa"/>
            <w:vAlign w:val="center"/>
          </w:tcPr>
          <w:p w14:paraId="3EFA125D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197" w:type="dxa"/>
            <w:vAlign w:val="center"/>
          </w:tcPr>
          <w:p w14:paraId="1A9F5D5E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6ECDA1FB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843" w:type="dxa"/>
            <w:vAlign w:val="center"/>
          </w:tcPr>
          <w:p w14:paraId="61CC1B49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proofErr w:type="spellEnd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DF66CC" w:rsidRPr="004B5DD4" w14:paraId="4F4CDCFF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8BD322A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2D3A4402" w14:textId="2D0FDF18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415</w:t>
            </w:r>
          </w:p>
        </w:tc>
        <w:tc>
          <w:tcPr>
            <w:tcW w:w="1638" w:type="dxa"/>
            <w:vAlign w:val="center"/>
          </w:tcPr>
          <w:p w14:paraId="2F4FD6E5" w14:textId="7183412E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  <w:tc>
          <w:tcPr>
            <w:tcW w:w="1197" w:type="dxa"/>
            <w:vAlign w:val="center"/>
          </w:tcPr>
          <w:p w14:paraId="24F3E4B0" w14:textId="58CD1ACB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843" w:type="dxa"/>
            <w:vAlign w:val="center"/>
          </w:tcPr>
          <w:p w14:paraId="3B98F114" w14:textId="45FB4D58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9,17627</w:t>
            </w:r>
          </w:p>
        </w:tc>
        <w:tc>
          <w:tcPr>
            <w:tcW w:w="1843" w:type="dxa"/>
            <w:vAlign w:val="center"/>
          </w:tcPr>
          <w:p w14:paraId="75656E7E" w14:textId="44A945BE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202</w:t>
            </w:r>
          </w:p>
        </w:tc>
      </w:tr>
      <w:tr w:rsidR="00DF66CC" w:rsidRPr="004B5DD4" w14:paraId="342AAD0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2C6FAFA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843" w:type="dxa"/>
            <w:vAlign w:val="center"/>
          </w:tcPr>
          <w:p w14:paraId="36972894" w14:textId="5A99A6B3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3998141</w:t>
            </w:r>
          </w:p>
        </w:tc>
        <w:tc>
          <w:tcPr>
            <w:tcW w:w="1638" w:type="dxa"/>
            <w:vAlign w:val="center"/>
          </w:tcPr>
          <w:p w14:paraId="5FFC94D9" w14:textId="67C3486A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  <w:tc>
          <w:tcPr>
            <w:tcW w:w="1197" w:type="dxa"/>
            <w:vAlign w:val="center"/>
          </w:tcPr>
          <w:p w14:paraId="77E735ED" w14:textId="709CCF70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843" w:type="dxa"/>
            <w:vAlign w:val="center"/>
          </w:tcPr>
          <w:p w14:paraId="7C0CB0EB" w14:textId="3CB2814C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5,28435</w:t>
            </w:r>
          </w:p>
        </w:tc>
        <w:tc>
          <w:tcPr>
            <w:tcW w:w="1843" w:type="dxa"/>
            <w:vAlign w:val="center"/>
          </w:tcPr>
          <w:p w14:paraId="0DEC0FE6" w14:textId="795E498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4179962</w:t>
            </w:r>
          </w:p>
        </w:tc>
      </w:tr>
      <w:tr w:rsidR="00DF66CC" w:rsidRPr="004B5DD4" w14:paraId="3872B4C2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43C50B6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843" w:type="dxa"/>
            <w:vAlign w:val="center"/>
          </w:tcPr>
          <w:p w14:paraId="78F14349" w14:textId="488785DD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7882699</w:t>
            </w:r>
          </w:p>
        </w:tc>
        <w:tc>
          <w:tcPr>
            <w:tcW w:w="1638" w:type="dxa"/>
            <w:vAlign w:val="center"/>
          </w:tcPr>
          <w:p w14:paraId="5AAF3A4F" w14:textId="19ADE54D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  <w:tc>
          <w:tcPr>
            <w:tcW w:w="1197" w:type="dxa"/>
            <w:vAlign w:val="center"/>
          </w:tcPr>
          <w:p w14:paraId="0F5CCD08" w14:textId="00D8F4A2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843" w:type="dxa"/>
            <w:vAlign w:val="center"/>
          </w:tcPr>
          <w:p w14:paraId="763267B2" w14:textId="3A3F37E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3,69045</w:t>
            </w:r>
          </w:p>
        </w:tc>
        <w:tc>
          <w:tcPr>
            <w:tcW w:w="1843" w:type="dxa"/>
            <w:vAlign w:val="center"/>
          </w:tcPr>
          <w:p w14:paraId="06C115EC" w14:textId="71EEA43D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8241029</w:t>
            </w:r>
          </w:p>
        </w:tc>
      </w:tr>
      <w:tr w:rsidR="00DF66CC" w:rsidRPr="004B5DD4" w14:paraId="20050DA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38D4EE5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843" w:type="dxa"/>
            <w:vAlign w:val="center"/>
          </w:tcPr>
          <w:p w14:paraId="7F18678D" w14:textId="07DF85C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7642741</w:t>
            </w:r>
          </w:p>
        </w:tc>
        <w:tc>
          <w:tcPr>
            <w:tcW w:w="1638" w:type="dxa"/>
            <w:vAlign w:val="center"/>
          </w:tcPr>
          <w:p w14:paraId="66498D8C" w14:textId="75BBBF1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  <w:tc>
          <w:tcPr>
            <w:tcW w:w="1197" w:type="dxa"/>
            <w:vAlign w:val="center"/>
          </w:tcPr>
          <w:p w14:paraId="2EC8217B" w14:textId="5556C2C0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4EB93B8E" w14:textId="67BC6185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4,74695</w:t>
            </w:r>
          </w:p>
        </w:tc>
        <w:tc>
          <w:tcPr>
            <w:tcW w:w="1843" w:type="dxa"/>
            <w:vAlign w:val="center"/>
          </w:tcPr>
          <w:p w14:paraId="332EA88E" w14:textId="38E2912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2,8806058</w:t>
            </w:r>
          </w:p>
        </w:tc>
      </w:tr>
      <w:tr w:rsidR="00DF66CC" w:rsidRPr="004B5DD4" w14:paraId="2FE6B0F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7CE89C3F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14:paraId="02BF1706" w14:textId="4E6633C0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0958782</w:t>
            </w:r>
          </w:p>
        </w:tc>
        <w:tc>
          <w:tcPr>
            <w:tcW w:w="1638" w:type="dxa"/>
            <w:vAlign w:val="center"/>
          </w:tcPr>
          <w:p w14:paraId="77E2F7A6" w14:textId="045044FA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  <w:tc>
          <w:tcPr>
            <w:tcW w:w="1197" w:type="dxa"/>
            <w:vAlign w:val="center"/>
          </w:tcPr>
          <w:p w14:paraId="59439D88" w14:textId="75525F1C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</w:t>
            </w:r>
          </w:p>
        </w:tc>
        <w:tc>
          <w:tcPr>
            <w:tcW w:w="1843" w:type="dxa"/>
            <w:vAlign w:val="center"/>
          </w:tcPr>
          <w:p w14:paraId="11FF4F7D" w14:textId="3ED6802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02959</w:t>
            </w:r>
          </w:p>
        </w:tc>
        <w:tc>
          <w:tcPr>
            <w:tcW w:w="1843" w:type="dxa"/>
            <w:vAlign w:val="center"/>
          </w:tcPr>
          <w:p w14:paraId="0A99232A" w14:textId="2AF1082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1632424</w:t>
            </w:r>
          </w:p>
        </w:tc>
      </w:tr>
      <w:tr w:rsidR="00DF66CC" w:rsidRPr="004B5DD4" w14:paraId="3006DEC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01EC73F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843" w:type="dxa"/>
            <w:vAlign w:val="center"/>
          </w:tcPr>
          <w:p w14:paraId="77CE907A" w14:textId="36651928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3733378</w:t>
            </w:r>
          </w:p>
        </w:tc>
        <w:tc>
          <w:tcPr>
            <w:tcW w:w="1638" w:type="dxa"/>
            <w:vAlign w:val="center"/>
          </w:tcPr>
          <w:p w14:paraId="4A899B4B" w14:textId="50EEEDF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  <w:tc>
          <w:tcPr>
            <w:tcW w:w="1197" w:type="dxa"/>
            <w:vAlign w:val="center"/>
          </w:tcPr>
          <w:p w14:paraId="1C177992" w14:textId="4A908CE6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1843" w:type="dxa"/>
            <w:vAlign w:val="center"/>
          </w:tcPr>
          <w:p w14:paraId="4B9F8A0A" w14:textId="69EC2B5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,31997</w:t>
            </w:r>
          </w:p>
        </w:tc>
        <w:tc>
          <w:tcPr>
            <w:tcW w:w="1843" w:type="dxa"/>
            <w:vAlign w:val="center"/>
          </w:tcPr>
          <w:p w14:paraId="427F7DB8" w14:textId="03866B6E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4536241</w:t>
            </w:r>
          </w:p>
        </w:tc>
      </w:tr>
      <w:tr w:rsidR="00DF66CC" w:rsidRPr="004B5DD4" w14:paraId="3F597175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29C3C9A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0ECD930D" w14:textId="3C12D01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6247123</w:t>
            </w:r>
          </w:p>
        </w:tc>
        <w:tc>
          <w:tcPr>
            <w:tcW w:w="1638" w:type="dxa"/>
            <w:vAlign w:val="center"/>
          </w:tcPr>
          <w:p w14:paraId="7F8F088D" w14:textId="206F37F9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  <w:tc>
          <w:tcPr>
            <w:tcW w:w="1197" w:type="dxa"/>
            <w:vAlign w:val="center"/>
          </w:tcPr>
          <w:p w14:paraId="2D47F738" w14:textId="3B17ABBD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</w:t>
            </w:r>
          </w:p>
        </w:tc>
        <w:tc>
          <w:tcPr>
            <w:tcW w:w="1843" w:type="dxa"/>
            <w:vAlign w:val="center"/>
          </w:tcPr>
          <w:p w14:paraId="3CE3EBB2" w14:textId="170590FA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,58183</w:t>
            </w:r>
          </w:p>
        </w:tc>
        <w:tc>
          <w:tcPr>
            <w:tcW w:w="1843" w:type="dxa"/>
            <w:vAlign w:val="center"/>
          </w:tcPr>
          <w:p w14:paraId="0ED5E907" w14:textId="2120A60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7154806</w:t>
            </w:r>
          </w:p>
        </w:tc>
      </w:tr>
      <w:tr w:rsidR="00DF66CC" w:rsidRPr="004B5DD4" w14:paraId="1E1C230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5626D05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843" w:type="dxa"/>
            <w:vAlign w:val="center"/>
          </w:tcPr>
          <w:p w14:paraId="0BFD38A7" w14:textId="32E97877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96687906</w:t>
            </w:r>
          </w:p>
        </w:tc>
        <w:tc>
          <w:tcPr>
            <w:tcW w:w="1638" w:type="dxa"/>
            <w:vAlign w:val="center"/>
          </w:tcPr>
          <w:p w14:paraId="0C731E5C" w14:textId="05C35C9A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  <w:tc>
          <w:tcPr>
            <w:tcW w:w="1197" w:type="dxa"/>
            <w:vAlign w:val="center"/>
          </w:tcPr>
          <w:p w14:paraId="37607209" w14:textId="09C77B4C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  <w:tc>
          <w:tcPr>
            <w:tcW w:w="1843" w:type="dxa"/>
            <w:vAlign w:val="center"/>
          </w:tcPr>
          <w:p w14:paraId="0A03891B" w14:textId="1182B603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9,93172</w:t>
            </w:r>
          </w:p>
        </w:tc>
        <w:tc>
          <w:tcPr>
            <w:tcW w:w="1843" w:type="dxa"/>
            <w:vAlign w:val="center"/>
          </w:tcPr>
          <w:p w14:paraId="44AF8F60" w14:textId="61C21402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06537064</w:t>
            </w:r>
          </w:p>
        </w:tc>
      </w:tr>
      <w:tr w:rsidR="00DF66CC" w:rsidRPr="004B5DD4" w14:paraId="2220686A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8798702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843" w:type="dxa"/>
            <w:vAlign w:val="center"/>
          </w:tcPr>
          <w:p w14:paraId="293D3709" w14:textId="61E57168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355253</w:t>
            </w:r>
          </w:p>
        </w:tc>
        <w:tc>
          <w:tcPr>
            <w:tcW w:w="1638" w:type="dxa"/>
            <w:vAlign w:val="center"/>
          </w:tcPr>
          <w:p w14:paraId="2C752FE9" w14:textId="2C90C0ED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  <w:tc>
          <w:tcPr>
            <w:tcW w:w="1197" w:type="dxa"/>
            <w:vAlign w:val="center"/>
          </w:tcPr>
          <w:p w14:paraId="26BBB6BE" w14:textId="3D501B2F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1843" w:type="dxa"/>
            <w:vAlign w:val="center"/>
          </w:tcPr>
          <w:p w14:paraId="0A5E5A3D" w14:textId="6CE55C56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605096</w:t>
            </w:r>
          </w:p>
        </w:tc>
        <w:tc>
          <w:tcPr>
            <w:tcW w:w="1843" w:type="dxa"/>
            <w:vAlign w:val="center"/>
          </w:tcPr>
          <w:p w14:paraId="60B88703" w14:textId="5A5C7B35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73874681</w:t>
            </w:r>
          </w:p>
        </w:tc>
      </w:tr>
      <w:tr w:rsidR="00DF66CC" w:rsidRPr="004B5DD4" w14:paraId="383830C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0527AAE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843" w:type="dxa"/>
            <w:vAlign w:val="center"/>
          </w:tcPr>
          <w:p w14:paraId="07394CB1" w14:textId="42345B81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240714</w:t>
            </w:r>
          </w:p>
        </w:tc>
        <w:tc>
          <w:tcPr>
            <w:tcW w:w="1638" w:type="dxa"/>
            <w:vAlign w:val="center"/>
          </w:tcPr>
          <w:p w14:paraId="3C3FCFDC" w14:textId="404B87A9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,918756</w:t>
            </w:r>
          </w:p>
        </w:tc>
        <w:tc>
          <w:tcPr>
            <w:tcW w:w="1197" w:type="dxa"/>
            <w:vAlign w:val="center"/>
          </w:tcPr>
          <w:p w14:paraId="7715EF2E" w14:textId="5163B1B2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843" w:type="dxa"/>
            <w:vAlign w:val="center"/>
          </w:tcPr>
          <w:p w14:paraId="1F85A3C3" w14:textId="424190B8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18756</w:t>
            </w:r>
          </w:p>
        </w:tc>
        <w:tc>
          <w:tcPr>
            <w:tcW w:w="1843" w:type="dxa"/>
            <w:vAlign w:val="center"/>
          </w:tcPr>
          <w:p w14:paraId="64E8209E" w14:textId="06B5B63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0714</w:t>
            </w:r>
          </w:p>
        </w:tc>
      </w:tr>
      <w:tr w:rsidR="00DF66CC" w:rsidRPr="004B5DD4" w14:paraId="6AEE01A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EB33068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843" w:type="dxa"/>
            <w:vAlign w:val="center"/>
          </w:tcPr>
          <w:p w14:paraId="1B54ECE3" w14:textId="45138742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4,73874681</w:t>
            </w:r>
          </w:p>
        </w:tc>
        <w:tc>
          <w:tcPr>
            <w:tcW w:w="1638" w:type="dxa"/>
            <w:vAlign w:val="center"/>
          </w:tcPr>
          <w:p w14:paraId="2410718B" w14:textId="17BCFCF1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,605096</w:t>
            </w:r>
          </w:p>
        </w:tc>
        <w:tc>
          <w:tcPr>
            <w:tcW w:w="1197" w:type="dxa"/>
            <w:vAlign w:val="center"/>
          </w:tcPr>
          <w:p w14:paraId="25E0BA5D" w14:textId="6A0D2299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5</w:t>
            </w:r>
          </w:p>
        </w:tc>
        <w:tc>
          <w:tcPr>
            <w:tcW w:w="1843" w:type="dxa"/>
            <w:vAlign w:val="center"/>
          </w:tcPr>
          <w:p w14:paraId="395A4599" w14:textId="546F055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  <w:tc>
          <w:tcPr>
            <w:tcW w:w="1843" w:type="dxa"/>
            <w:vAlign w:val="center"/>
          </w:tcPr>
          <w:p w14:paraId="572CC0D1" w14:textId="1A5467CE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355253</w:t>
            </w:r>
          </w:p>
        </w:tc>
      </w:tr>
      <w:tr w:rsidR="00DF66CC" w:rsidRPr="004B5DD4" w14:paraId="067C644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7C1EA1D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843" w:type="dxa"/>
            <w:vAlign w:val="center"/>
          </w:tcPr>
          <w:p w14:paraId="753F25FC" w14:textId="3487F410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8,06537064</w:t>
            </w:r>
          </w:p>
        </w:tc>
        <w:tc>
          <w:tcPr>
            <w:tcW w:w="1638" w:type="dxa"/>
            <w:vAlign w:val="center"/>
          </w:tcPr>
          <w:p w14:paraId="12A13161" w14:textId="6735331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9,93172</w:t>
            </w:r>
          </w:p>
        </w:tc>
        <w:tc>
          <w:tcPr>
            <w:tcW w:w="1197" w:type="dxa"/>
            <w:vAlign w:val="center"/>
          </w:tcPr>
          <w:p w14:paraId="4CF02164" w14:textId="1CF2E82F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5</w:t>
            </w:r>
          </w:p>
        </w:tc>
        <w:tc>
          <w:tcPr>
            <w:tcW w:w="1843" w:type="dxa"/>
            <w:vAlign w:val="center"/>
          </w:tcPr>
          <w:p w14:paraId="333DDA49" w14:textId="4C157CEB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  <w:tc>
          <w:tcPr>
            <w:tcW w:w="1843" w:type="dxa"/>
            <w:vAlign w:val="center"/>
          </w:tcPr>
          <w:p w14:paraId="66EBFE01" w14:textId="483628BB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96687906</w:t>
            </w:r>
          </w:p>
        </w:tc>
      </w:tr>
      <w:tr w:rsidR="00DF66CC" w:rsidRPr="004B5DD4" w14:paraId="4A9B889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1EB6B3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843" w:type="dxa"/>
            <w:vAlign w:val="center"/>
          </w:tcPr>
          <w:p w14:paraId="4E53EDDB" w14:textId="59B0749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8,7154806</w:t>
            </w:r>
          </w:p>
        </w:tc>
        <w:tc>
          <w:tcPr>
            <w:tcW w:w="1638" w:type="dxa"/>
            <w:vAlign w:val="center"/>
          </w:tcPr>
          <w:p w14:paraId="04D8DC14" w14:textId="5974B215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0,58183</w:t>
            </w:r>
          </w:p>
        </w:tc>
        <w:tc>
          <w:tcPr>
            <w:tcW w:w="1197" w:type="dxa"/>
            <w:vAlign w:val="center"/>
          </w:tcPr>
          <w:p w14:paraId="0E7FA5DD" w14:textId="072BE4C7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5</w:t>
            </w:r>
          </w:p>
        </w:tc>
        <w:tc>
          <w:tcPr>
            <w:tcW w:w="1843" w:type="dxa"/>
            <w:vAlign w:val="center"/>
          </w:tcPr>
          <w:p w14:paraId="520AC469" w14:textId="3967AA3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  <w:tc>
          <w:tcPr>
            <w:tcW w:w="1843" w:type="dxa"/>
            <w:vAlign w:val="center"/>
          </w:tcPr>
          <w:p w14:paraId="021DC1AC" w14:textId="133305B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6247123</w:t>
            </w:r>
          </w:p>
        </w:tc>
      </w:tr>
      <w:tr w:rsidR="00DF66CC" w:rsidRPr="004B5DD4" w14:paraId="229B012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BD345DF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843" w:type="dxa"/>
            <w:vAlign w:val="center"/>
          </w:tcPr>
          <w:p w14:paraId="032C5E06" w14:textId="7228EB7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5,4536241</w:t>
            </w:r>
          </w:p>
        </w:tc>
        <w:tc>
          <w:tcPr>
            <w:tcW w:w="1638" w:type="dxa"/>
            <w:vAlign w:val="center"/>
          </w:tcPr>
          <w:p w14:paraId="581FAFC5" w14:textId="02452D19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7,31997</w:t>
            </w:r>
          </w:p>
        </w:tc>
        <w:tc>
          <w:tcPr>
            <w:tcW w:w="1197" w:type="dxa"/>
            <w:vAlign w:val="center"/>
          </w:tcPr>
          <w:p w14:paraId="52A6FD1F" w14:textId="6F5B1E45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843" w:type="dxa"/>
            <w:vAlign w:val="center"/>
          </w:tcPr>
          <w:p w14:paraId="6B4975F6" w14:textId="035CE805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  <w:tc>
          <w:tcPr>
            <w:tcW w:w="1843" w:type="dxa"/>
            <w:vAlign w:val="center"/>
          </w:tcPr>
          <w:p w14:paraId="7C3F4730" w14:textId="3DC9893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3733378</w:t>
            </w:r>
          </w:p>
        </w:tc>
      </w:tr>
      <w:tr w:rsidR="00DF66CC" w:rsidRPr="004B5DD4" w14:paraId="30AB1A9B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876991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843" w:type="dxa"/>
            <w:vAlign w:val="center"/>
          </w:tcPr>
          <w:p w14:paraId="78E9AEF2" w14:textId="303615A2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7,1632424</w:t>
            </w:r>
          </w:p>
        </w:tc>
        <w:tc>
          <w:tcPr>
            <w:tcW w:w="1638" w:type="dxa"/>
            <w:vAlign w:val="center"/>
          </w:tcPr>
          <w:p w14:paraId="37E980DC" w14:textId="4CD092C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9,02959</w:t>
            </w:r>
          </w:p>
        </w:tc>
        <w:tc>
          <w:tcPr>
            <w:tcW w:w="1197" w:type="dxa"/>
            <w:vAlign w:val="center"/>
          </w:tcPr>
          <w:p w14:paraId="14015702" w14:textId="7BA5BA6B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</w:t>
            </w:r>
          </w:p>
        </w:tc>
        <w:tc>
          <w:tcPr>
            <w:tcW w:w="1843" w:type="dxa"/>
            <w:vAlign w:val="center"/>
          </w:tcPr>
          <w:p w14:paraId="1273AE76" w14:textId="3E729E82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  <w:tc>
          <w:tcPr>
            <w:tcW w:w="1843" w:type="dxa"/>
            <w:vAlign w:val="center"/>
          </w:tcPr>
          <w:p w14:paraId="7AF8AA53" w14:textId="16C1000D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0958782</w:t>
            </w:r>
          </w:p>
        </w:tc>
      </w:tr>
      <w:tr w:rsidR="00DF66CC" w:rsidRPr="004B5DD4" w14:paraId="70C5C38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2867E1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843" w:type="dxa"/>
            <w:vAlign w:val="center"/>
          </w:tcPr>
          <w:p w14:paraId="3C25E5BA" w14:textId="69594324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22,8806058</w:t>
            </w:r>
          </w:p>
        </w:tc>
        <w:tc>
          <w:tcPr>
            <w:tcW w:w="1638" w:type="dxa"/>
            <w:vAlign w:val="center"/>
          </w:tcPr>
          <w:p w14:paraId="14EAD2E3" w14:textId="2762860F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4,74695</w:t>
            </w:r>
          </w:p>
        </w:tc>
        <w:tc>
          <w:tcPr>
            <w:tcW w:w="1197" w:type="dxa"/>
            <w:vAlign w:val="center"/>
          </w:tcPr>
          <w:p w14:paraId="0FA8F86E" w14:textId="78D0602B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</w:t>
            </w:r>
          </w:p>
        </w:tc>
        <w:tc>
          <w:tcPr>
            <w:tcW w:w="1843" w:type="dxa"/>
            <w:vAlign w:val="center"/>
          </w:tcPr>
          <w:p w14:paraId="604F3CA5" w14:textId="4B6688F8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  <w:tc>
          <w:tcPr>
            <w:tcW w:w="1843" w:type="dxa"/>
            <w:vAlign w:val="center"/>
          </w:tcPr>
          <w:p w14:paraId="5AD677FB" w14:textId="78B02BE2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7642741</w:t>
            </w:r>
          </w:p>
        </w:tc>
      </w:tr>
      <w:tr w:rsidR="00DF66CC" w:rsidRPr="004B5DD4" w14:paraId="380C8946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EC0396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843" w:type="dxa"/>
            <w:vAlign w:val="center"/>
          </w:tcPr>
          <w:p w14:paraId="12528C01" w14:textId="428273A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1,8241029</w:t>
            </w:r>
          </w:p>
        </w:tc>
        <w:tc>
          <w:tcPr>
            <w:tcW w:w="1638" w:type="dxa"/>
            <w:vAlign w:val="center"/>
          </w:tcPr>
          <w:p w14:paraId="03D1B53E" w14:textId="5070B51B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63,69045</w:t>
            </w:r>
          </w:p>
        </w:tc>
        <w:tc>
          <w:tcPr>
            <w:tcW w:w="1197" w:type="dxa"/>
            <w:vAlign w:val="center"/>
          </w:tcPr>
          <w:p w14:paraId="1F22CBD0" w14:textId="236D20C8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</w:t>
            </w:r>
          </w:p>
        </w:tc>
        <w:tc>
          <w:tcPr>
            <w:tcW w:w="1843" w:type="dxa"/>
            <w:vAlign w:val="center"/>
          </w:tcPr>
          <w:p w14:paraId="14F1BE8F" w14:textId="455D910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  <w:tc>
          <w:tcPr>
            <w:tcW w:w="1843" w:type="dxa"/>
            <w:vAlign w:val="center"/>
          </w:tcPr>
          <w:p w14:paraId="19283F2E" w14:textId="55F338CA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7882699</w:t>
            </w:r>
          </w:p>
        </w:tc>
      </w:tr>
      <w:tr w:rsidR="00DF66CC" w:rsidRPr="004B5DD4" w14:paraId="347D15E4" w14:textId="77777777" w:rsidTr="00DF66CC">
        <w:trPr>
          <w:trHeight w:val="37"/>
        </w:trPr>
        <w:tc>
          <w:tcPr>
            <w:tcW w:w="1134" w:type="dxa"/>
            <w:vAlign w:val="center"/>
          </w:tcPr>
          <w:p w14:paraId="53FB19CC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843" w:type="dxa"/>
            <w:vAlign w:val="center"/>
          </w:tcPr>
          <w:p w14:paraId="63197901" w14:textId="04C7F446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3,4179962</w:t>
            </w:r>
          </w:p>
        </w:tc>
        <w:tc>
          <w:tcPr>
            <w:tcW w:w="1638" w:type="dxa"/>
            <w:vAlign w:val="center"/>
          </w:tcPr>
          <w:p w14:paraId="634409A8" w14:textId="5CFE2D9C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5,28435</w:t>
            </w:r>
          </w:p>
        </w:tc>
        <w:tc>
          <w:tcPr>
            <w:tcW w:w="1197" w:type="dxa"/>
            <w:vAlign w:val="center"/>
          </w:tcPr>
          <w:p w14:paraId="44335A42" w14:textId="1450D905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5</w:t>
            </w:r>
          </w:p>
        </w:tc>
        <w:tc>
          <w:tcPr>
            <w:tcW w:w="1843" w:type="dxa"/>
            <w:vAlign w:val="center"/>
          </w:tcPr>
          <w:p w14:paraId="011A62DB" w14:textId="26DE76F0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  <w:tc>
          <w:tcPr>
            <w:tcW w:w="1843" w:type="dxa"/>
            <w:vAlign w:val="center"/>
          </w:tcPr>
          <w:p w14:paraId="6C4F2CF8" w14:textId="37DBD286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3998141</w:t>
            </w:r>
          </w:p>
        </w:tc>
      </w:tr>
      <w:tr w:rsidR="00DF66CC" w:rsidRPr="004B5DD4" w14:paraId="6D186F4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DBD8B25" w14:textId="77777777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843" w:type="dxa"/>
            <w:vAlign w:val="center"/>
          </w:tcPr>
          <w:p w14:paraId="2B8FD093" w14:textId="4E718A60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7,3099202</w:t>
            </w:r>
          </w:p>
        </w:tc>
        <w:tc>
          <w:tcPr>
            <w:tcW w:w="1638" w:type="dxa"/>
            <w:vAlign w:val="center"/>
          </w:tcPr>
          <w:p w14:paraId="474171D7" w14:textId="19E8A9A3" w:rsidR="00DF66CC" w:rsidRPr="00583A77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9,17627</w:t>
            </w:r>
          </w:p>
        </w:tc>
        <w:tc>
          <w:tcPr>
            <w:tcW w:w="1197" w:type="dxa"/>
            <w:vAlign w:val="center"/>
          </w:tcPr>
          <w:p w14:paraId="34B92829" w14:textId="7C374ED3" w:rsidR="00DF66CC" w:rsidRPr="00420B66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5</w:t>
            </w:r>
          </w:p>
        </w:tc>
        <w:tc>
          <w:tcPr>
            <w:tcW w:w="1843" w:type="dxa"/>
            <w:vAlign w:val="center"/>
          </w:tcPr>
          <w:p w14:paraId="3E468BAE" w14:textId="0493087F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  <w:tc>
          <w:tcPr>
            <w:tcW w:w="1843" w:type="dxa"/>
            <w:vAlign w:val="center"/>
          </w:tcPr>
          <w:p w14:paraId="3369636F" w14:textId="2E831754" w:rsidR="00DF66CC" w:rsidRPr="001F568E" w:rsidRDefault="00DF66CC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415</w:t>
            </w:r>
          </w:p>
        </w:tc>
      </w:tr>
    </w:tbl>
    <w:p w14:paraId="29DC879E" w14:textId="77777777" w:rsidR="004F2237" w:rsidRPr="00B07B8E" w:rsidRDefault="004F2237" w:rsidP="00B07B8E"/>
    <w:p w14:paraId="0C4B8C8C" w14:textId="64355F78" w:rsidR="004F2237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6E9C75F4" w14:textId="77777777" w:rsidR="00DF66CC" w:rsidRPr="00B07B8E" w:rsidRDefault="00DF66CC" w:rsidP="00AA1492">
      <w:pPr>
        <w:ind w:firstLine="709"/>
      </w:pPr>
    </w:p>
    <w:p w14:paraId="495B89A9" w14:textId="01848328" w:rsidR="004F2237" w:rsidRPr="00DD7B2C" w:rsidRDefault="006A7FB3" w:rsidP="00B07B8E">
      <w:pPr>
        <w:jc w:val="center"/>
      </w:pPr>
      <w:r>
        <w:rPr>
          <w:noProof/>
        </w:rPr>
        <w:lastRenderedPageBreak/>
        <w:drawing>
          <wp:inline distT="0" distB="0" distL="0" distR="0" wp14:anchorId="53A859CA" wp14:editId="477F43E7">
            <wp:extent cx="5939790" cy="4128135"/>
            <wp:effectExtent l="0" t="0" r="3810" b="5715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011EFB6D-831A-4769-803D-5D678368C77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4E2A7DDD" w14:textId="7880110A" w:rsidR="00427FF5" w:rsidRPr="00B07B8E" w:rsidRDefault="004F2237" w:rsidP="00427FF5">
      <w:pPr>
        <w:jc w:val="center"/>
      </w:pPr>
      <w:r w:rsidRPr="00DD7B2C">
        <w:rPr>
          <w:rFonts w:eastAsia="Times New Roman"/>
        </w:rPr>
        <w:t>Рисунок 6 – Графики регулировочных характеристик</w:t>
      </w:r>
    </w:p>
    <w:p w14:paraId="0785EF63" w14:textId="5ACB8E9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9" w:name="_Toc501052903"/>
      <w:bookmarkStart w:id="40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9"/>
      <w:bookmarkEnd w:id="40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1" w:name="_Toc190876751"/>
      <w:bookmarkStart w:id="42" w:name="_Toc375090331"/>
      <w:bookmarkStart w:id="43" w:name="_Toc501052904"/>
      <w:bookmarkStart w:id="44" w:name="_Toc91108525"/>
      <w:r w:rsidRPr="00B07B8E">
        <w:t>4.1 Зона непрерывных токов</w:t>
      </w:r>
      <w:bookmarkEnd w:id="41"/>
      <w:bookmarkEnd w:id="42"/>
      <w:bookmarkEnd w:id="43"/>
      <w:bookmarkEnd w:id="44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3775A282" w:rsidR="004F2237" w:rsidRPr="009E4968" w:rsidRDefault="004B72DC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C6BB25B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∆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в</m:t>
            </m:r>
          </m:sub>
        </m:sSub>
      </m:oMath>
      <w:r w:rsidR="001D0A9A">
        <w:t>–</w:t>
      </w:r>
      <w:r w:rsidRPr="00B07B8E">
        <w:t xml:space="preserve">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54841AF6" w:rsidR="004F2237" w:rsidRPr="009E4968" w:rsidRDefault="004B72DC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∆</m:t>
              </m:r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в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ос.</m:t>
              </m:r>
            </m:sub>
          </m:sSub>
          <m:r>
            <m:rPr>
              <m:nor/>
            </m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160462F1" w:rsidR="004F2237" w:rsidRPr="009E4968" w:rsidRDefault="004B72DC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462E94B2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п</m:t>
            </m:r>
          </m:sub>
        </m:sSub>
        <m:r>
          <m:rPr>
            <m:nor/>
          </m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щ</m:t>
            </m:r>
          </m:sub>
        </m:sSub>
      </m:oMath>
      <w:r w:rsidRPr="00B07B8E">
        <w:t xml:space="preserve"> </w:t>
      </w:r>
      <w:r w:rsidR="001D0A9A">
        <w:t>–</w:t>
      </w:r>
      <w:r w:rsidRPr="00B07B8E">
        <w:t xml:space="preserve">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14EDB33C" w:rsidR="004F2237" w:rsidRPr="009E4968" w:rsidRDefault="004B72DC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r>
                <m:rPr>
                  <m:nor/>
                </m:rPr>
                <m:t>26</m:t>
              </m:r>
            </m:den>
          </m:f>
          <m:r>
            <m:rPr>
              <m:nor/>
            </m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34D23E34" w:rsidR="004F2237" w:rsidRPr="00B07B8E" w:rsidRDefault="004B72DC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ур</m:t>
            </m:r>
          </m:sub>
        </m:sSub>
        <m:r>
          <m:rPr>
            <m:nor/>
          </m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11F6A976" w:rsidR="004F2237" w:rsidRPr="009E4968" w:rsidRDefault="004B72DC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642</m:t>
              </m:r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0,214 Ом,</m:t>
          </m:r>
        </m:oMath>
      </m:oMathPara>
    </w:p>
    <w:p w14:paraId="232F1B2C" w14:textId="354A7A4B" w:rsidR="004F2237" w:rsidRPr="009E4968" w:rsidRDefault="004B72DC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4700F335" w:rsidR="004F2237" w:rsidRPr="009E4968" w:rsidRDefault="009E4968" w:rsidP="00B07B8E">
      <w:pPr>
        <w:rPr>
          <w:rFonts w:eastAsiaTheme="minorEastAsia"/>
        </w:rPr>
      </w:pPr>
      <m:oMathPara>
        <m:oMath>
          <m:r>
            <m:rPr>
              <m:nor/>
            </m:rPr>
            <m:t>=1,24∙0,76+0,077+0,214+0,214+0,08=2,074 Ом,</m:t>
          </m:r>
        </m:oMath>
      </m:oMathPara>
    </w:p>
    <w:p w14:paraId="5B6F3DEC" w14:textId="77777777" w:rsidR="00EC4ED0" w:rsidRPr="00B07B8E" w:rsidRDefault="00EC4ED0" w:rsidP="00B07B8E"/>
    <w:p w14:paraId="5AFA095B" w14:textId="32ABC8A2" w:rsidR="004F2237" w:rsidRPr="009E4968" w:rsidRDefault="004B72DC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57,31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2,0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2</m:t>
              </m:r>
            </m:num>
            <m:den>
              <m:r>
                <m:rPr>
                  <m:nor/>
                </m:rPr>
                <m:t>2,49</m:t>
              </m:r>
            </m:den>
          </m:f>
          <m:r>
            <m:rPr>
              <m:nor/>
            </m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2DA10F3A" w:rsidR="004F2237" w:rsidRPr="009E4968" w:rsidRDefault="009E4968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=</m:t>
          </m:r>
          <m:r>
            <m:rPr>
              <m:nor/>
            </m:rPr>
            <m:t>103</m:t>
          </m:r>
          <m:r>
            <m:rPr>
              <m:nor/>
            </m:rPr>
            <m:t>,3</m:t>
          </m:r>
          <m:r>
            <m:rPr>
              <m:nor/>
            </m:rPr>
            <m:t>3</m:t>
          </m:r>
          <m:r>
            <m:rPr>
              <m:nor/>
            </m:rPr>
            <m:t>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0,</m:t>
          </m:r>
          <m:r>
            <m:rPr>
              <m:nor/>
            </m:rPr>
            <m:t>83</m:t>
          </m:r>
          <m:r>
            <m:rPr>
              <m:nor/>
            </m:rPr>
            <m:t>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0,803</m:t>
          </m:r>
        </m:oMath>
      </m:oMathPara>
    </w:p>
    <w:p w14:paraId="2C418BA2" w14:textId="77777777" w:rsidR="00EC4ED0" w:rsidRPr="004145AB" w:rsidRDefault="00EC4ED0" w:rsidP="00B07B8E">
      <w:pPr>
        <w:tabs>
          <w:tab w:val="num" w:pos="720"/>
        </w:tabs>
      </w:pPr>
    </w:p>
    <w:p w14:paraId="22402E4E" w14:textId="21862404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m:rPr>
            <m:nor/>
          </m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m:rPr>
            <m:nor/>
          </m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t>.</w:t>
      </w:r>
    </w:p>
    <w:p w14:paraId="133D1E3C" w14:textId="5D80856E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Результаты расчёта электромеханических характеристик сведены в таблице </w:t>
      </w:r>
      <w:r w:rsidR="00DA5B92">
        <w:t>9</w:t>
      </w:r>
      <w:r w:rsidRPr="00B07B8E">
        <w:t>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6EF3D9DD" w:rsidR="004F2237" w:rsidRPr="00B07B8E" w:rsidRDefault="004F2237" w:rsidP="00B07B8E">
      <w:pPr>
        <w:tabs>
          <w:tab w:val="num" w:pos="720"/>
        </w:tabs>
      </w:pPr>
      <w:r w:rsidRPr="00B07B8E">
        <w:t xml:space="preserve">Таблица </w:t>
      </w:r>
      <w:r w:rsidR="00DA5B92">
        <w:t>9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22784" w:rsidRPr="00B22784" w14:paraId="5C519E89" w14:textId="77777777" w:rsidTr="00B22784">
        <w:trPr>
          <w:trHeight w:val="312"/>
        </w:trPr>
        <w:tc>
          <w:tcPr>
            <w:tcW w:w="4581" w:type="dxa"/>
            <w:gridSpan w:val="3"/>
            <w:shd w:val="clear" w:color="auto" w:fill="auto"/>
            <w:noWrap/>
            <w:vAlign w:val="center"/>
            <w:hideMark/>
          </w:tcPr>
          <w:p w14:paraId="6F1D9C8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Первый комплект</w:t>
            </w:r>
          </w:p>
        </w:tc>
        <w:tc>
          <w:tcPr>
            <w:tcW w:w="4790" w:type="dxa"/>
            <w:gridSpan w:val="3"/>
            <w:shd w:val="clear" w:color="auto" w:fill="auto"/>
            <w:noWrap/>
            <w:vAlign w:val="center"/>
            <w:hideMark/>
          </w:tcPr>
          <w:p w14:paraId="5E0AB8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Второй комплект</w:t>
            </w:r>
          </w:p>
        </w:tc>
      </w:tr>
      <w:tr w:rsidR="00B22784" w:rsidRPr="00B22784" w14:paraId="673CAD3F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23BDA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0D36FCE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19044E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6B0A48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21A532A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95E9F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</w:tr>
      <w:tr w:rsidR="00B86038" w:rsidRPr="00B22784" w14:paraId="34F2D94F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DCF3CE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2603CCA" w14:textId="3A26935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7,887131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108E72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99825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52AFB88" w14:textId="13659F4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7,59103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D0070C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D6BD67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38777D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F0CC878" w14:textId="1A5E30B8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2,895858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873963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557523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1F8E5D7" w14:textId="2ECA473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02,58231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49619E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64D256A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D0F1AC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783EB37" w14:textId="026523B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,385879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AE34E0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366E5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C32DD3C" w14:textId="3D352DA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4,068250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65E2F6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B03694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A100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398CE99" w14:textId="38C67D4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8,39460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83AAE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E3FACA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BD05DF6" w14:textId="620F026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9,0595233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3B17C8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60B1B320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CEA12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6AE1CAB3" w14:textId="43C9375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,512599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32A13F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04CA39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72D1FB1" w14:textId="57EBF6C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53,739954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9258D7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147BC62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C31ADB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8E300B4" w14:textId="44C769A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8,49612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79ED97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408E5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4544A34" w14:textId="073B75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8,731227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AF54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6A0F5C3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12D81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5F7BD33" w14:textId="3B07B9C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30,45225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2209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0DDA5E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23278DD" w14:textId="366D53D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7,31000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553B05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0B6D128B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0112D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C3D2D4E" w14:textId="545A8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4,55647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1FFE9B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1B51B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BF720B2" w14:textId="7A69E36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2,3012826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2AE15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BB69276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26D0E8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CD31514" w14:textId="15168D5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6,80164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8DC776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CDDB42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0547702" w14:textId="650EEB4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15,8980879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3666ED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66A1A93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61D6B5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1ACDF52" w14:textId="12584B6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,207084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00035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30D06A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5C63ABE" w14:textId="537F587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0,8893610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C87CD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C6D3AEB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F8A446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66F1CCC" w14:textId="53022BC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3,76509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FB0C83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FD43B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E1C8320" w14:textId="527EA4B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0,9633771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6DF37D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2BB9CEC8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57A3C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D5FF56E" w14:textId="292E78C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8,756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5743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FD288D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AD9667E" w14:textId="3D358E9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5,954650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13DD2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387E910E" w14:textId="5A36CDDB" w:rsidR="004F2237" w:rsidRDefault="00F31488" w:rsidP="00B07B8E">
      <w:pPr>
        <w:tabs>
          <w:tab w:val="num" w:pos="720"/>
        </w:tabs>
      </w:pPr>
      <w:r>
        <w:lastRenderedPageBreak/>
        <w:t xml:space="preserve">Окончание таблицы </w:t>
      </w:r>
      <w:r w:rsidR="00DA5B92">
        <w:t>9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86038" w:rsidRPr="00B22784" w14:paraId="3D964104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0C8E32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5C04A3A" w14:textId="2DD2195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9,505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CEC903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4A64DB8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A47A723" w14:textId="5563733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64,2051364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9E3A7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0D82705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48FC9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30EE0EF" w14:textId="224A379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44,4963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D7ED8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2BFBFB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2B86E1" w14:textId="49CE0AA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0,80359042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DE2620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76A386D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F5DE1A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FA6A0A8" w14:textId="6715E50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32,2674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66E107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77A915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42707A7" w14:textId="0337F33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7,4468957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85D895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422054DE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103906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0C895D8" w14:textId="67BB2F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7,25876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A2936B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A23F9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18E56A" w14:textId="1582E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7,5618311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325F47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D0A659F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D64A81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991FD62" w14:textId="15CA78F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50,501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0B26F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87B6F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262C451" w14:textId="2622688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2,512184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21224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79731B24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2E94A3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AD12ECB" w14:textId="730B1B9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5,492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FD038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67D2D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B45AC0F" w14:textId="4517ED7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2,4965419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AE68B1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0F4C6AC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FE524F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4C91A4A" w14:textId="523BF05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2,9632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2023F9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B4E018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A9DA668" w14:textId="2B50B9C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,89973664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D05C2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8B92390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976A32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75DF3F2" w14:textId="2686328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7,9545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4A64709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0A403D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D7E8022" w14:textId="78AAAF7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73,908463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067B6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21D5660" w14:textId="77777777" w:rsidTr="00C633B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19642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C914780" w14:textId="5622F19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8,8048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C70BA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9FCDD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CA95208" w14:textId="5CA94AA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5,329681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6BCBFF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7A1EBEF" w14:textId="77777777" w:rsidTr="00C633B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A876D1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87067B1" w14:textId="50616C0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3,7960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B46B9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345944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F560217" w14:textId="3C901CE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0,338408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19B233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773B80CB" w14:textId="77777777" w:rsidR="00F31488" w:rsidRPr="00F31488" w:rsidRDefault="00F31488" w:rsidP="00B07B8E">
      <w:pPr>
        <w:tabs>
          <w:tab w:val="num" w:pos="720"/>
        </w:tabs>
      </w:pPr>
    </w:p>
    <w:p w14:paraId="6A8F8A1E" w14:textId="6461DAA5" w:rsidR="004F2237" w:rsidRPr="000E4A2E" w:rsidRDefault="001E1A1A" w:rsidP="00B07B8E">
      <w:pPr>
        <w:tabs>
          <w:tab w:val="num" w:pos="720"/>
        </w:tabs>
        <w:jc w:val="center"/>
        <w:rPr>
          <w:color w:val="FF0000"/>
          <w:highlight w:val="yellow"/>
        </w:rPr>
      </w:pPr>
      <w:r>
        <w:rPr>
          <w:noProof/>
        </w:rPr>
        <w:drawing>
          <wp:inline distT="0" distB="0" distL="0" distR="0" wp14:anchorId="190DC974" wp14:editId="7CFF643C">
            <wp:extent cx="5939790" cy="4170680"/>
            <wp:effectExtent l="0" t="0" r="3810" b="1270"/>
            <wp:docPr id="19" name="Диаграмма 19">
              <a:extLst xmlns:a="http://schemas.openxmlformats.org/drawingml/2006/main">
                <a:ext uri="{FF2B5EF4-FFF2-40B4-BE49-F238E27FC236}">
                  <a16:creationId xmlns:a16="http://schemas.microsoft.com/office/drawing/2014/main" id="{FE058F53-B468-4DDA-8AC1-1AFEA5F7AEA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B22784"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5" w:name="_Toc375090332"/>
      <w:bookmarkStart w:id="46" w:name="_Toc501052905"/>
      <w:bookmarkStart w:id="47" w:name="_Toc91108526"/>
      <w:r w:rsidRPr="00B07B8E">
        <w:lastRenderedPageBreak/>
        <w:t>4.2 Зона прерывистых токов при раздельном управлении</w:t>
      </w:r>
      <w:bookmarkEnd w:id="45"/>
      <w:bookmarkEnd w:id="46"/>
      <w:bookmarkEnd w:id="47"/>
    </w:p>
    <w:p w14:paraId="0C3969D0" w14:textId="77777777" w:rsidR="004F2237" w:rsidRPr="00B07B8E" w:rsidRDefault="004F2237" w:rsidP="00B07B8E"/>
    <w:p w14:paraId="119D01A5" w14:textId="5504445B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w:rPr>
                <w:lang w:val="en-US"/>
              </w:rPr>
              <m:t>m</m:t>
            </m:r>
          </m:den>
        </m:f>
        <m:r>
          <m:rPr>
            <m:nor/>
          </m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m:t>3</m:t>
            </m:r>
          </m:den>
        </m:f>
        <m:r>
          <m:rPr>
            <m:nor/>
          </m:rPr>
          <m:t>=12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47B8B326" w:rsidR="004F2237" w:rsidRPr="00BC32BA" w:rsidRDefault="004B72DC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m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06F33B24" w:rsidR="004F2237" w:rsidRPr="00BC32BA" w:rsidRDefault="004B72DC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,</m:t>
          </m:r>
        </m:oMath>
      </m:oMathPara>
    </w:p>
    <w:p w14:paraId="2A0A19FF" w14:textId="77777777" w:rsidR="00A95C38" w:rsidRPr="00D105A1" w:rsidRDefault="00A95C38" w:rsidP="00B07B8E"/>
    <w:p w14:paraId="5049B50E" w14:textId="0250F653" w:rsidR="004F2237" w:rsidRPr="00B07B8E" w:rsidRDefault="004F2237" w:rsidP="00B07B8E">
      <w:r w:rsidRPr="00B07B8E">
        <w:t>где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1FB848DB" w:rsidR="004F2237" w:rsidRPr="00BC32BA" w:rsidRDefault="004B72DC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m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Фm</m:t>
              </m:r>
            </m:sub>
          </m:sSub>
          <m:r>
            <m:rPr>
              <m:nor/>
            </m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220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311,13 В,</m:t>
          </m:r>
        </m:oMath>
      </m:oMathPara>
    </w:p>
    <w:p w14:paraId="33C11D87" w14:textId="77777777" w:rsidR="006144B9" w:rsidRPr="00B07B8E" w:rsidRDefault="006144B9" w:rsidP="00B07B8E"/>
    <w:p w14:paraId="297D0094" w14:textId="0F2E150D" w:rsidR="004F2237" w:rsidRPr="00BC32BA" w:rsidRDefault="004B72DC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7AF7C6D6" w:rsidR="004F2237" w:rsidRPr="00BC32BA" w:rsidRDefault="004B72DC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E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0CA315DC" w:rsidR="004F2237" w:rsidRPr="00BC32BA" w:rsidRDefault="004B72DC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0C81085C" w14:textId="77777777" w:rsidR="006144B9" w:rsidRPr="00BC32BA" w:rsidRDefault="006144B9" w:rsidP="00B07B8E">
      <w:pPr>
        <w:rPr>
          <w:i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36347B93" w:rsidR="004F2237" w:rsidRPr="00DE6988" w:rsidRDefault="004B72DC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</m:num>
            <m:den>
              <m:r>
                <m:rPr>
                  <m:nor/>
                </m:rPr>
                <m:t>2π∙f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</m:t>
              </m:r>
            </m:num>
            <m:den>
              <m:r>
                <m:rPr>
                  <m:nor/>
                </m:rPr>
                <m:t>2π∙50</m:t>
              </m:r>
            </m:den>
          </m:f>
          <m:r>
            <m:rPr>
              <m:nor/>
            </m:rPr>
            <m:t xml:space="preserve">=0,001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75B1A505" w14:textId="77777777" w:rsidR="00B07B8E" w:rsidRPr="00B07B8E" w:rsidRDefault="00B07B8E" w:rsidP="00B07B8E"/>
    <w:p w14:paraId="11CD070B" w14:textId="18B07777" w:rsidR="004F2237" w:rsidRPr="00DE6988" w:rsidRDefault="004B72DC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=32,32+0,0013+1∙150=182,3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2505B0E9" w14:textId="77777777" w:rsidR="00B07B8E" w:rsidRPr="00BC32BA" w:rsidRDefault="00B07B8E" w:rsidP="00B07B8E">
      <w:pPr>
        <w:rPr>
          <w:i/>
        </w:rPr>
      </w:pPr>
    </w:p>
    <w:p w14:paraId="0193D963" w14:textId="0E67E2D1" w:rsidR="004F2237" w:rsidRPr="00D105A1" w:rsidRDefault="004B72DC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lang w:val="en-US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lang w:val="en-US"/>
                        </w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</m:t>
              </m:r>
              <m:r>
                <m:rPr>
                  <m:nor/>
                </m:rPr>
                <w:rPr>
                  <w:lang w:val="en-US"/>
                </w:rPr>
                <m:t>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=</m:t>
          </m:r>
        </m:oMath>
      </m:oMathPara>
    </w:p>
    <w:p w14:paraId="254C7DFD" w14:textId="77777777" w:rsidR="00B07B8E" w:rsidRPr="00D105A1" w:rsidRDefault="00B07B8E" w:rsidP="00B07B8E">
      <w:pPr>
        <w:tabs>
          <w:tab w:val="num" w:pos="720"/>
        </w:tabs>
        <w:rPr>
          <w:i/>
        </w:rPr>
      </w:pPr>
    </w:p>
    <w:p w14:paraId="20075AC5" w14:textId="7991D87F" w:rsidR="004F2237" w:rsidRPr="00BC32BA" w:rsidRDefault="00BC32BA" w:rsidP="00B07B8E">
      <w:pPr>
        <w:tabs>
          <w:tab w:val="num" w:pos="720"/>
        </w:tabs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2π∙50∙182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3</m:t>
                  </m:r>
                </m:sup>
              </m:sSup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3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166A8CEC" w14:textId="77777777" w:rsidR="00545365" w:rsidRPr="00BC32BA" w:rsidRDefault="00545365" w:rsidP="00BC4129">
      <w:pPr>
        <w:tabs>
          <w:tab w:val="num" w:pos="720"/>
        </w:tabs>
        <w:ind w:firstLine="709"/>
      </w:pPr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335DD545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</w:t>
      </w:r>
      <w:r w:rsidR="00DA5B92">
        <w:t>10</w:t>
      </w:r>
      <w:r w:rsidRPr="00B07B8E">
        <w:t>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23051484" w:rsidR="004F2237" w:rsidRPr="009668C5" w:rsidRDefault="004F2237" w:rsidP="00B07B8E">
      <w:pPr>
        <w:tabs>
          <w:tab w:val="num" w:pos="720"/>
        </w:tabs>
      </w:pPr>
      <w:r w:rsidRPr="009668C5">
        <w:t xml:space="preserve">Таблица </w:t>
      </w:r>
      <w:r w:rsidR="00DA5B92">
        <w:t>10</w:t>
      </w:r>
      <w:r w:rsidRPr="009668C5">
        <w:t xml:space="preserve">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F4CE7" w:rsidRPr="00A5163B" w14:paraId="5919C4DE" w14:textId="77777777" w:rsidTr="004F311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α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6E0DD4BD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23A74748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636648EE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6608C00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8BAD5A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32A2779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1DD2266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2219369C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3C50C0A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00FCD46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E6CB97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</w:tr>
      <w:tr w:rsidR="00063E1B" w:rsidRPr="00A5163B" w14:paraId="028F75EE" w14:textId="77777777" w:rsidTr="004F311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0F6A7C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3162387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2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7434A4D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17E5552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3F9FABF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4899D90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5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0A4FCE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8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1425719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5DE291F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14768A3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249A753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12,8</w:t>
            </w:r>
          </w:p>
        </w:tc>
      </w:tr>
      <w:tr w:rsidR="00063E1B" w:rsidRPr="00A5163B" w14:paraId="76D2B4D3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34880ED5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508000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2581AD1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1DE8BFC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441D46F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1067D3F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439995B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0661AB7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4D784D3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27FDB7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288331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45592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6,1</w:t>
            </w:r>
          </w:p>
        </w:tc>
      </w:tr>
      <w:tr w:rsidR="0038723F" w:rsidRPr="00A5163B" w14:paraId="5960FA09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19DE3020" w:rsidR="0038723F" w:rsidRPr="00D105A1" w:rsidRDefault="00E02F21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14C46CC0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09392AE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5C8C3CA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1ED481B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6A29A26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18449D4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4471AFA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4EB2CC4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8B674BB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14C8693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3D0EAC7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</w:tbl>
    <w:p w14:paraId="299F2796" w14:textId="346A2198" w:rsidR="004F2237" w:rsidRDefault="00D105A1" w:rsidP="00B07B8E">
      <w:pPr>
        <w:tabs>
          <w:tab w:val="num" w:pos="720"/>
        </w:tabs>
      </w:pPr>
      <w:r w:rsidRPr="00D105A1">
        <w:lastRenderedPageBreak/>
        <w:t xml:space="preserve">Окончание таблицы </w:t>
      </w:r>
      <w:r w:rsidR="00DA5B92">
        <w:t>10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063E1B" w:rsidRPr="00D105A1" w14:paraId="7EC26DA4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AD48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30C8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956B5F" w14:textId="31B6A6B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0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44CF70" w14:textId="52597DB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8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D6D0CE" w14:textId="1240202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555DD" w14:textId="2CFBA8B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8BCFC2" w14:textId="72A773C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AE2277" w14:textId="2249585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6CF2AA" w14:textId="2AA521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A64FE1" w14:textId="5B1E30A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348B4" w14:textId="182CB12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3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18CC54" w14:textId="5B9004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636911" w14:textId="36E5F7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8,6</w:t>
            </w:r>
          </w:p>
        </w:tc>
      </w:tr>
      <w:tr w:rsidR="00063E1B" w:rsidRPr="00D105A1" w14:paraId="0B4F941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F51CD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5F820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0C02F0" w14:textId="3C6658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6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9743F" w14:textId="0EFEFE0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1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4D8488" w14:textId="7D20865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E2219B" w14:textId="229892A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02D19" w14:textId="592664C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3EE03D" w14:textId="5B92E45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D5AED" w14:textId="29124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061CFA" w14:textId="188D950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92656F" w14:textId="5C22B29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4A1927" w14:textId="55A480E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B3F875" w14:textId="67145DC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4</w:t>
            </w:r>
          </w:p>
        </w:tc>
      </w:tr>
      <w:tr w:rsidR="00063E1B" w:rsidRPr="00D105A1" w14:paraId="7A81825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F22728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D4DE5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632513" w14:textId="2F71C97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91FF79" w14:textId="2DB0EC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2C049" w14:textId="4B75DF0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97B01F" w14:textId="41E39F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C7BFC" w14:textId="3459FB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3D73F2" w14:textId="185A360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95FF6E" w14:textId="006087E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74E3BF" w14:textId="46A8445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51E67D" w14:textId="1A57086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04038E" w14:textId="2EA1AF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0936A1" w14:textId="6547F73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3FC05F24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366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FF8F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9DE9B4" w14:textId="07A9F99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1B620D" w14:textId="0184C77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4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8D6762" w14:textId="1F69676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1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41290" w14:textId="7E9DB00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08F0CF" w14:textId="03D7324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0B0E84" w14:textId="0015F6D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8A536" w14:textId="2114886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4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6D87D" w14:textId="55C4D0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4C255F" w14:textId="597A5D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2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42B848" w14:textId="57510D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6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A464EA" w14:textId="68DF901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5AB4E6D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0EC4C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9F612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5E053B" w14:textId="5E126A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8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FB84E5" w14:textId="0782564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3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262493" w14:textId="54CDBC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55FE02" w14:textId="29737CD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E6E10" w14:textId="06B1B2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D145C2" w14:textId="49EBCAD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6E1DAE" w14:textId="7EB8E3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75A63A" w14:textId="75A3C3C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6EF63" w14:textId="20666BB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CA8D98" w14:textId="6A72BB8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A6D7E2" w14:textId="2B82AFF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648C1F49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09D6D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83200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FF83D" w14:textId="0B26A09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93449B" w14:textId="09B5F6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BBBF4E" w14:textId="5DAF476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A6FABC" w14:textId="197BB4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DF19D" w14:textId="0B2CBB7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5ADC7D" w14:textId="7773B6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C99A0E" w14:textId="3BB36BB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7BB1E" w14:textId="4CBB12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231EE" w14:textId="1203223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8274F7" w14:textId="3FB90D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CE0B15" w14:textId="565ED4E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3AC8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991AB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A1FD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7696A6" w14:textId="5AF17D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7E227E" w14:textId="0A791F0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FE117F" w14:textId="67A45A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77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1E0D1" w14:textId="48BF46F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4AAE28" w14:textId="0761FA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814AA" w14:textId="05E588E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D9952" w14:textId="786378B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FB748" w14:textId="4AA279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70C7E" w14:textId="11B6DBB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6EE40" w14:textId="16B43C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7EFB18" w14:textId="3BA3D5B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36D4ED62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D69B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BE5D3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09D900" w14:textId="446CC81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D69151" w14:textId="447D457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5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91B2BB" w14:textId="6E3715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1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295C2" w14:textId="64931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B82DEA" w14:textId="22684F6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C615D7" w14:textId="0226474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40BCEA" w14:textId="6EB0DA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1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9C0E62" w14:textId="563057F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5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E0BA58" w14:textId="46748EB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97573" w14:textId="263DB8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B6816" w14:textId="43D324E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47363A46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A396D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E0EC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9678C" w14:textId="053555A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362062" w14:textId="5BF935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4FDC3" w14:textId="65E04B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07D11E" w14:textId="4AB78D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EE5D57" w14:textId="20073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7FACBE" w14:textId="6E08345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12E292" w14:textId="1C599F5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8AC418" w14:textId="7621453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91AA62" w14:textId="6FA32A8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22706" w14:textId="03BC344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DFFE93" w14:textId="399EA4E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E033F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66665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7132C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B60351" w14:textId="0553F56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A9FA09" w14:textId="121B55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2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A33A3" w14:textId="325265B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2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CBE489" w14:textId="1A34B72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0B19F5" w14:textId="2CC8667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FC311" w14:textId="22ADF7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1B2EC8" w14:textId="5A59FAD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DE6CB2" w14:textId="1A544D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FCD1C9" w14:textId="145066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2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09063B" w14:textId="4BED5A2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40C2CD" w14:textId="4DD3E0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8,8</w:t>
            </w:r>
          </w:p>
        </w:tc>
      </w:tr>
      <w:tr w:rsidR="00063E1B" w:rsidRPr="00D105A1" w14:paraId="42707DDF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4F5A6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4B3A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2010A0" w14:textId="470B6C6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2AC071" w14:textId="20E7A94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7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55B43" w14:textId="76FAD6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2AD343" w14:textId="7539914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83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F78B7A" w14:textId="315D146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EB4DD" w14:textId="66FE44E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5D718D" w14:textId="0723CEB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8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A244F" w14:textId="2DC7792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AFCEBB" w14:textId="5AC2ED6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9AA237" w14:textId="442A96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4E005B" w14:textId="72E25A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6,5</w:t>
            </w:r>
          </w:p>
        </w:tc>
      </w:tr>
      <w:tr w:rsidR="00063E1B" w:rsidRPr="00D105A1" w14:paraId="69748B28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99B38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89CC0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656EE0" w14:textId="279968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B8003" w14:textId="4FE6ACC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4AB780" w14:textId="2F584DD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6E7D20" w14:textId="52814D0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2DD03" w14:textId="4082424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A59242" w14:textId="08E61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E8CEF8" w14:textId="6C66C2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8F240" w14:textId="5054B6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523D91" w14:textId="0248BAF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10C5FB" w14:textId="7FCE17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881402" w14:textId="751FD98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</w:tr>
      <w:tr w:rsidR="00063E1B" w:rsidRPr="00D105A1" w14:paraId="04BCBF8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B763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3F3E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70B46A" w14:textId="052EC3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0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C63C00" w14:textId="3345D68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5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87848" w14:textId="58B088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6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B4969" w14:textId="3AF2927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AC0028" w14:textId="7949D71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8EF585" w14:textId="7A79DCF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6DB3E0" w14:textId="03563F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5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9A79EE" w14:textId="111FF29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448C56" w14:textId="434CCEF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6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C86FDF" w14:textId="09E2D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78936E" w14:textId="014E4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14,1</w:t>
            </w:r>
          </w:p>
        </w:tc>
      </w:tr>
      <w:tr w:rsidR="00063E1B" w:rsidRPr="00D105A1" w14:paraId="513D4AA4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0B51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4206E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0F5AE8" w14:textId="2D22AC5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3659" w14:textId="1EA06AE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74B36B" w14:textId="3540CF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140DD3" w14:textId="307301A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0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633E74" w14:textId="684154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FCA13" w14:textId="1C10CA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7FDE3" w14:textId="7B81076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33D624" w14:textId="24C4E5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0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AAF379" w14:textId="000E6A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4B6558" w14:textId="1DDC91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8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7B8229" w14:textId="0A2BDF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6</w:t>
            </w:r>
          </w:p>
        </w:tc>
      </w:tr>
      <w:tr w:rsidR="00063E1B" w:rsidRPr="00D105A1" w14:paraId="3AA101A0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65628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818C9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FA6101" w14:textId="3F2E08C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684465" w14:textId="78E2DA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14B925" w14:textId="7315A33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0FB434" w14:textId="710A2CA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812116" w14:textId="27DBA6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DEF593" w14:textId="17DCA41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7FE52B" w14:textId="29952D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875126" w14:textId="0E35EB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411749" w14:textId="0CA6F20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74EB9" w14:textId="3B8BC2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03C4C8" w14:textId="3D3C126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61848130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830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E86B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236E7" w14:textId="213661E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F10666" w14:textId="778A92F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8F3FA9" w14:textId="2954C40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A109D" w14:textId="633AE67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0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BFED2" w14:textId="65351B8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5BA970" w14:textId="226CA0C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6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7FFDC9" w14:textId="0A981D8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37E886" w14:textId="154C9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E05B15" w14:textId="0E591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0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131EF3" w14:textId="12B67FD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9746D0" w14:textId="325D582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8,8</w:t>
            </w:r>
          </w:p>
        </w:tc>
      </w:tr>
      <w:tr w:rsidR="00063E1B" w:rsidRPr="00D105A1" w14:paraId="486BD752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5CF04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7B4FA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AA99ED" w14:textId="4E4D680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DFC2B0" w14:textId="51B98D4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3C8626" w14:textId="751106A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319B9" w14:textId="416F86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2EB7B4" w14:textId="70F5722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4A6B01" w14:textId="3EB3A93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F7CD72" w14:textId="611282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915E36" w14:textId="04D4794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BD8289E" w14:textId="2EB387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AF790" w14:textId="336E7B9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6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1811B3" w14:textId="180A15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4</w:t>
            </w:r>
          </w:p>
        </w:tc>
      </w:tr>
      <w:tr w:rsidR="00063E1B" w:rsidRPr="00D105A1" w14:paraId="1FC07BE6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302FB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A371E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55461F" w14:textId="354CCE4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FC444" w14:textId="2B3846B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C93699" w14:textId="1F92805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4079E1" w14:textId="295129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06E9A" w14:textId="2F325BF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EFD6D3" w14:textId="2F8856B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111E10" w14:textId="2A00D0A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BB3B9C" w14:textId="3E04AE9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EA8372" w14:textId="137CDC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C199F5" w14:textId="560C80D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C3B6D" w14:textId="78DC1AC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369CC16E" w14:textId="77777777" w:rsidTr="00C633B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DDBF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9CCF3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9B6650" w14:textId="5AB6B5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B0E308" w14:textId="07B0B1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0266D2" w14:textId="10183E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1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2F79FB" w14:textId="32CC332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67570A" w14:textId="3C298F2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3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31810" w14:textId="3526EC9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3EFA34" w14:textId="35DB212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114EF1" w14:textId="007588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0E5A47" w14:textId="1EDE883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AA30C2" w14:textId="70D64F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3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1D4996" w14:textId="1341FD3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34,6</w:t>
            </w:r>
          </w:p>
        </w:tc>
      </w:tr>
      <w:tr w:rsidR="00063E1B" w:rsidRPr="00D105A1" w14:paraId="024D6C27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B56CC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1BFE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EF193" w14:textId="05B6AC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69162" w14:textId="52137D0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4358B" w14:textId="48021E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06E046" w14:textId="0A97FF9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D6C1E8" w14:textId="2D1ED66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9D160" w14:textId="0CCA290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421F87" w14:textId="5960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C034BE" w14:textId="0696E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B4276C" w14:textId="0378D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9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59689A" w14:textId="6B0933D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6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0E93EB" w14:textId="2A55FB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4,6</w:t>
            </w:r>
          </w:p>
        </w:tc>
      </w:tr>
      <w:tr w:rsidR="00063E1B" w:rsidRPr="00D105A1" w14:paraId="01D60820" w14:textId="77777777" w:rsidTr="00C633B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3AB61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6934E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1E6B16" w14:textId="4EAB44A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F128B" w14:textId="0BB1C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773988" w14:textId="0A4136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E70AD8" w14:textId="434B145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97E4CC" w14:textId="51262A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314844" w14:textId="59E44AC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AE3099" w14:textId="13EBF8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8B1389" w14:textId="3D6190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7919DA" w14:textId="4593C64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1AB0B" w14:textId="5A01642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6B9F95" w14:textId="0C36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</w:tr>
    </w:tbl>
    <w:p w14:paraId="74E559A7" w14:textId="77777777" w:rsidR="00D105A1" w:rsidRPr="00D105A1" w:rsidRDefault="00D105A1" w:rsidP="00B07B8E">
      <w:pPr>
        <w:tabs>
          <w:tab w:val="num" w:pos="720"/>
        </w:tabs>
      </w:pPr>
    </w:p>
    <w:p w14:paraId="0C43A941" w14:textId="6634C623" w:rsidR="005907C1" w:rsidRDefault="00531223" w:rsidP="00B07B8E">
      <w:pPr>
        <w:tabs>
          <w:tab w:val="num" w:pos="720"/>
        </w:tabs>
        <w:jc w:val="center"/>
        <w:rPr>
          <w:noProof/>
          <w:lang w:val="en-US" w:eastAsia="ru-RU"/>
        </w:rPr>
      </w:pPr>
      <w:r>
        <w:rPr>
          <w:noProof/>
        </w:rPr>
        <w:lastRenderedPageBreak/>
        <w:drawing>
          <wp:inline distT="0" distB="0" distL="0" distR="0" wp14:anchorId="11A21864" wp14:editId="639684A7">
            <wp:extent cx="5939790" cy="3553460"/>
            <wp:effectExtent l="0" t="0" r="3810" b="8890"/>
            <wp:docPr id="16" name="Диаграмма 16">
              <a:extLst xmlns:a="http://schemas.openxmlformats.org/drawingml/2006/main">
                <a:ext uri="{FF2B5EF4-FFF2-40B4-BE49-F238E27FC236}">
                  <a16:creationId xmlns:a16="http://schemas.microsoft.com/office/drawing/2014/main" id="{E0C74007-3FD3-4D6E-9E0A-CD6B784E25F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7C52CF9C" w14:textId="438AD11E" w:rsidR="004F2237" w:rsidRPr="005907C1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5907C1">
        <w:t>Рисунок 8 – Семейство электромеханических характеристик в зоне прерыви</w:t>
      </w:r>
      <w:r w:rsidR="005907C1">
        <w:t>стых токов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52776928" w:rsidR="004F2237" w:rsidRPr="00A5163B" w:rsidRDefault="00C0274B" w:rsidP="00B07B8E">
      <w:pPr>
        <w:tabs>
          <w:tab w:val="num" w:pos="720"/>
        </w:tabs>
        <w:jc w:val="center"/>
        <w:rPr>
          <w:highlight w:val="yellow"/>
        </w:rPr>
      </w:pPr>
      <w:r>
        <w:rPr>
          <w:noProof/>
        </w:rPr>
        <w:drawing>
          <wp:inline distT="0" distB="0" distL="0" distR="0" wp14:anchorId="4A09FA99" wp14:editId="259C1CF7">
            <wp:extent cx="5939790" cy="3134360"/>
            <wp:effectExtent l="0" t="0" r="3810" b="889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E90BD7A5-1666-443A-BE44-C4FC217C62B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7AA214A0" w14:textId="60A7F413" w:rsidR="004F2237" w:rsidRPr="00485B3A" w:rsidRDefault="004F2237" w:rsidP="00B07B8E">
      <w:pPr>
        <w:tabs>
          <w:tab w:val="num" w:pos="720"/>
        </w:tabs>
        <w:jc w:val="center"/>
      </w:pPr>
      <w:r w:rsidRPr="008864CE">
        <w:t>Рисунок 9 – Регулировочные характеристики в зоне прерыв</w:t>
      </w:r>
      <w:r w:rsidR="00485B3A">
        <w:t>истых токов</w:t>
      </w:r>
    </w:p>
    <w:p w14:paraId="451E24A3" w14:textId="57BD6CD0" w:rsidR="008864CE" w:rsidRDefault="008864CE" w:rsidP="00B07B8E">
      <w:pPr>
        <w:tabs>
          <w:tab w:val="num" w:pos="720"/>
        </w:tabs>
        <w:jc w:val="center"/>
      </w:pPr>
    </w:p>
    <w:p w14:paraId="19045E07" w14:textId="77777777" w:rsidR="00C0274B" w:rsidRPr="008864CE" w:rsidRDefault="00C0274B" w:rsidP="00B07B8E">
      <w:pPr>
        <w:tabs>
          <w:tab w:val="num" w:pos="720"/>
        </w:tabs>
        <w:jc w:val="center"/>
      </w:pP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8" w:name="_Toc190876753"/>
      <w:bookmarkStart w:id="49" w:name="_Toc375090333"/>
      <w:bookmarkStart w:id="50" w:name="_Toc501052906"/>
      <w:bookmarkStart w:id="51" w:name="_Toc91108527"/>
      <w:r w:rsidRPr="00B07B8E">
        <w:lastRenderedPageBreak/>
        <w:t>4.3 Определение границы устойчивого инвертирования</w:t>
      </w:r>
      <w:bookmarkEnd w:id="48"/>
      <w:bookmarkEnd w:id="49"/>
      <w:bookmarkEnd w:id="50"/>
      <w:bookmarkEnd w:id="51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6F12E1C8" w:rsidR="004F2237" w:rsidRDefault="004B72DC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макс</m:t>
            </m:r>
          </m:sub>
        </m:sSub>
        <m:r>
          <m:rPr>
            <m:nor/>
          </m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9A276F">
        <w:t xml:space="preserve"> или</w:t>
      </w:r>
      <w:r w:rsidR="004F2237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β</m:t>
            </m:r>
          </m:e>
          <m:sub>
            <m:r>
              <m:rPr>
                <m:nor/>
              </m:rPr>
              <m:t>мин</m:t>
            </m:r>
          </m:sub>
        </m:sSub>
        <m:r>
          <m:rPr>
            <m:nor/>
          </m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1C18A46A" w:rsidR="004F2237" w:rsidRPr="0077757C" w:rsidRDefault="0077757C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ω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ыкл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∙π∙50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 xml:space="preserve">=0,1134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w:rPr>
              <w:rFonts w:ascii="Cambria Math"/>
            </w:rPr>
            <m:t>.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37851344" w:rsidR="004F2237" w:rsidRPr="00D105A1" w:rsidRDefault="004B72DC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ω</m:t>
              </m:r>
            </m:e>
            <m:sub>
              <m:r>
                <m:rPr>
                  <m:nor/>
                </m:rPr>
                <w:rPr>
                  <w:szCs w:val="28"/>
                </w:rPr>
                <m:t>я.макс.</m:t>
              </m:r>
            </m:sub>
          </m:sSub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</w:rPr>
                    <m:t>cos</m:t>
                  </m:r>
                </m:fName>
                <m:e>
                  <m:r>
                    <m:rPr>
                      <m:nor/>
                    </m:rPr>
                    <w:rPr>
                      <w:szCs w:val="28"/>
                    </w:rPr>
                    <m:t>δ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С</m:t>
              </m:r>
            </m:den>
          </m:f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257,31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nor/>
                    </m:rPr>
                    <m:t>0,1134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3∙0,427</m:t>
                  </m:r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</m:t>
                  </m:r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2,49</m:t>
              </m:r>
            </m:den>
          </m:f>
          <m:r>
            <m:rPr>
              <m:nor/>
            </m:rPr>
            <w:rPr>
              <w:szCs w:val="28"/>
            </w:rPr>
            <m:t>=</m:t>
          </m:r>
        </m:oMath>
      </m:oMathPara>
    </w:p>
    <w:p w14:paraId="1F162DF3" w14:textId="77777777" w:rsidR="00633331" w:rsidRPr="00D105A1" w:rsidRDefault="00633331" w:rsidP="00633331">
      <w:pPr>
        <w:rPr>
          <w:lang w:eastAsia="ru-RU"/>
        </w:rPr>
      </w:pPr>
    </w:p>
    <w:p w14:paraId="2CE3FC74" w14:textId="44D30A57" w:rsidR="004F2237" w:rsidRPr="0077757C" w:rsidRDefault="0077757C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m:rPr>
              <m:nor/>
            </m:rPr>
            <w:rPr>
              <w:szCs w:val="28"/>
            </w:rPr>
            <m:t>=±</m:t>
          </m:r>
          <m:r>
            <m:rPr>
              <m:nor/>
            </m:rPr>
            <w:rPr>
              <w:szCs w:val="28"/>
              <w:lang w:val="en-US"/>
            </w:rPr>
            <m:t>103</m:t>
          </m:r>
          <m:r>
            <m:rPr>
              <m:nor/>
            </m:rPr>
            <w:rPr>
              <w:szCs w:val="28"/>
            </w:rPr>
            <m:t>,3</m:t>
          </m:r>
          <m:r>
            <m:rPr>
              <m:nor/>
            </m:rPr>
            <w:rPr>
              <w:szCs w:val="28"/>
              <w:lang w:val="en-US"/>
            </w:rPr>
            <m:t>4</m:t>
          </m:r>
          <m:r>
            <m:rPr>
              <m:nor/>
            </m:rPr>
            <w:rPr>
              <w:rFonts w:ascii="Cambria Math" w:hAnsi="Cambria Math" w:cs="Cambria Math"/>
              <w:szCs w:val="28"/>
            </w:rPr>
            <m:t>∓</m:t>
          </m:r>
          <m:r>
            <m:rPr>
              <m:nor/>
            </m:rPr>
            <w:rPr>
              <w:szCs w:val="28"/>
            </w:rPr>
            <m:t>0,20388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I</m:t>
              </m:r>
            </m:e>
            <m:sub>
              <m:r>
                <m:rPr>
                  <m:nor/>
                </m:rPr>
                <w:rPr>
                  <w:szCs w:val="28"/>
                </w:rPr>
                <m:t>d</m:t>
              </m:r>
            </m:sub>
          </m:sSub>
          <m:r>
            <m:rPr>
              <m:nor/>
            </m:rPr>
            <w:rPr>
              <w:szCs w:val="28"/>
            </w:rPr>
            <m:t xml:space="preserve"> рад/с</m:t>
          </m:r>
          <m:r>
            <m:rPr>
              <m:nor/>
            </m:rPr>
            <w:rPr>
              <w:rFonts w:ascii="Cambria Math"/>
              <w:szCs w:val="28"/>
            </w:rPr>
            <m:t>.</m:t>
          </m:r>
          <m:r>
            <m:rPr>
              <m:nor/>
            </m:rPr>
            <w:rPr>
              <w:szCs w:val="28"/>
            </w:rPr>
            <m:t xml:space="preserve">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2" w:name="_Toc501052907"/>
      <w:bookmarkStart w:id="53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2"/>
      <w:bookmarkEnd w:id="53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54C8FD8E" w:rsidR="004F2237" w:rsidRPr="0077757C" w:rsidRDefault="004B72DC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в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и</m:t>
              </m:r>
            </m:sub>
          </m:sSub>
          <m:r>
            <m:rPr>
              <m:nor/>
            </m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3830F72C" w:rsidR="004F2237" w:rsidRPr="0077757C" w:rsidRDefault="004B72DC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=205-35=170 </m:t>
          </m:r>
          <w:proofErr w:type="spellStart"/>
          <m:r>
            <m:rPr>
              <m:nor/>
            </m:rPr>
            <w:rPr>
              <w:rFonts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>,</m:t>
          </m:r>
        </m:oMath>
      </m:oMathPara>
    </w:p>
    <w:p w14:paraId="61D691FE" w14:textId="77777777" w:rsidR="004F7605" w:rsidRPr="0077757C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</w:p>
    <w:p w14:paraId="6D368749" w14:textId="258F9E1B" w:rsidR="004F2237" w:rsidRPr="0077757C" w:rsidRDefault="004B72DC" w:rsidP="004F7605">
      <w:pPr>
        <w:pStyle w:val="af3"/>
        <w:ind w:left="0" w:firstLine="0"/>
        <w:jc w:val="center"/>
        <w:rPr>
          <w:rFonts w:cs="Times New Roman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w:sym w:font="Symbol" w:char="F062"/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>=</m:t>
          </m:r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 xml:space="preserve">=180-170=10 </m:t>
          </m:r>
          <w:proofErr w:type="spellStart"/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 .</m:t>
          </m:r>
        </m:oMath>
      </m:oMathPara>
    </w:p>
    <w:p w14:paraId="5FF0F008" w14:textId="77777777" w:rsidR="004F2237" w:rsidRPr="0077757C" w:rsidRDefault="004F2237" w:rsidP="00B07B8E">
      <w:pPr>
        <w:pStyle w:val="af3"/>
        <w:ind w:left="1069"/>
        <w:rPr>
          <w:rFonts w:cs="Times New Roman"/>
          <w:szCs w:val="24"/>
          <w:lang w:val="en-US"/>
        </w:rPr>
      </w:pPr>
    </w:p>
    <w:p w14:paraId="39354E21" w14:textId="7E00B07C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w:sym w:font="Symbol" w:char="F062"/>
            </m:r>
          </m:e>
          <m:sub>
            <m:r>
              <m:rPr>
                <m:nor/>
              </m:rPr>
              <w:rPr>
                <w:rFonts w:eastAsia="Times New Roman" w:cs="Times New Roman"/>
                <w:szCs w:val="24"/>
              </w:rPr>
              <m:t>И</m:t>
            </m:r>
          </m:sub>
          <m:sup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4BF1CA47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40538D85" w:rsidR="004F2237" w:rsidRPr="0077757C" w:rsidRDefault="004B72DC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L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m:rPr>
                  <m:nor/>
                </m:rPr>
                <w:rPr>
                  <w:rFonts w:eastAsia="Times New Roman"/>
                  <w:szCs w:val="24"/>
                </w:rPr>
                <m:t>dt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35E3CCCA" w14:textId="77777777" w:rsidR="000D40F9" w:rsidRPr="00B07B8E" w:rsidRDefault="000D40F9" w:rsidP="00B07B8E"/>
    <w:p w14:paraId="51C0181F" w14:textId="5963A2EF" w:rsidR="004F2237" w:rsidRPr="00714FCC" w:rsidRDefault="004B72DC" w:rsidP="00B07B8E"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num>
            <m:den>
              <m:r>
                <m:rPr>
                  <m:nor/>
                </m:rPr>
                <m:t>ω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d</m:t>
              </m:r>
              <m:r>
                <m:rPr>
                  <m:nor/>
                </m:rPr>
                <m:t>ω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t</m:t>
              </m:r>
            </m:e>
          </m:nary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79D7685C" w14:textId="77777777" w:rsidR="000D40F9" w:rsidRPr="00714FCC" w:rsidRDefault="000D40F9" w:rsidP="000D40F9">
      <w:pPr>
        <w:ind w:firstLine="709"/>
      </w:pPr>
    </w:p>
    <w:p w14:paraId="516A4ABB" w14:textId="7920C94C" w:rsidR="004F2237" w:rsidRPr="00B07B8E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75C1D03B" w14:textId="03D013D7" w:rsidR="004F2237" w:rsidRPr="00B07B8E" w:rsidRDefault="004F2237" w:rsidP="00176610">
      <w:pPr>
        <w:jc w:val="center"/>
        <w:rPr>
          <w:szCs w:val="24"/>
        </w:rPr>
      </w:pPr>
      <w:r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4" w:name="_Toc501052908"/>
      <w:bookmarkStart w:id="55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4"/>
      <w:bookmarkEnd w:id="55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7A70116C" w:rsidR="004F2237" w:rsidRPr="0077757C" w:rsidRDefault="004B72DC" w:rsidP="00B07B8E">
      <w:pPr>
        <w:tabs>
          <w:tab w:val="num" w:pos="720"/>
        </w:tabs>
        <w:rPr>
          <w:rFonts w:eastAsiaTheme="minorEastAsia"/>
          <w:szCs w:val="24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e>
          </m:ba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H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,</m:t>
          </m:r>
        </m:oMath>
      </m:oMathPara>
    </w:p>
    <w:p w14:paraId="0D199E63" w14:textId="77777777" w:rsidR="00AD679E" w:rsidRPr="0077757C" w:rsidRDefault="00AD679E" w:rsidP="00B07B8E">
      <w:pPr>
        <w:tabs>
          <w:tab w:val="num" w:pos="720"/>
        </w:tabs>
        <w:rPr>
          <w:szCs w:val="24"/>
          <w:lang w:val="en-US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17E86E5F" w:rsidR="004F2237" w:rsidRPr="0077757C" w:rsidRDefault="004B72DC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in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280D7909" w:rsidR="004F2237" w:rsidRPr="0077757C" w:rsidRDefault="004B72DC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</m:e>
          </m:rad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1153C090" w:rsidR="004F2237" w:rsidRPr="0077757C" w:rsidRDefault="004B72DC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eastAsia="Times New Roman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eastAsia="Times New Roman"/>
              <w:szCs w:val="24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05FDF1A4" w:rsidR="004F2237" w:rsidRPr="0077757C" w:rsidRDefault="004B72DC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S</m:t>
                  </m:r>
                </m:e>
              </m:ba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49" type="#_x0000_t75" style="width:51pt;height:34.5pt" o:ole="">
            <v:imagedata r:id="rId65" o:title=""/>
          </v:shape>
          <o:OLEObject Type="Embed" ProgID="Equation.DSMT4" ShapeID="_x0000_i1049" DrawAspect="Content" ObjectID="_1703283257" r:id="rId66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1D849C8F" w:rsidR="004F2237" w:rsidRPr="002B3DF0" w:rsidRDefault="002B3DF0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</w:rPr>
            <m:t>η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потр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02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1274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499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7E10B1DD" w14:textId="77777777" w:rsidR="00B26793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>где</w:t>
      </w:r>
    </w:p>
    <w:p w14:paraId="31AA8A36" w14:textId="77777777" w:rsidR="00B26793" w:rsidRDefault="00B26793" w:rsidP="00B07B8E">
      <w:pPr>
        <w:pStyle w:val="MTDisplayEquation"/>
        <w:ind w:firstLine="0"/>
        <w:rPr>
          <w:szCs w:val="28"/>
        </w:rPr>
      </w:pPr>
    </w:p>
    <w:p w14:paraId="0AE7F440" w14:textId="7684F4CF" w:rsidR="004F2237" w:rsidRDefault="004B72DC" w:rsidP="00B26793">
      <w:pPr>
        <w:pStyle w:val="MTDisplayEquation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Я.Д.</m:t>
              </m:r>
            </m:sub>
          </m:sSub>
          <m:r>
            <m:rPr>
              <m:nor/>
            </m:rPr>
            <w:rPr>
              <w:szCs w:val="28"/>
            </w:rPr>
            <m:t>=1,24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Я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дп</m:t>
                  </m:r>
                </m:sub>
              </m:sSub>
            </m:e>
          </m:d>
          <m:r>
            <m:rPr>
              <m:nor/>
            </m:rPr>
            <w:rPr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щ</m:t>
              </m:r>
            </m:sub>
          </m:sSub>
          <m:r>
            <m:rPr>
              <m:nor/>
            </m:rPr>
            <w:rPr>
              <w:szCs w:val="28"/>
            </w:rPr>
            <m:t>=1,24∙0,76+0,077=1,02 Ом.</m:t>
          </m:r>
        </m:oMath>
      </m:oMathPara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16C766EF" w:rsidR="004F2237" w:rsidRPr="002B3DF0" w:rsidRDefault="002B3DF0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α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C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2,49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26·</m:t>
                      </m:r>
                      <m:r>
                        <m:rPr>
                          <m:nor/>
                        </m:rPr>
                        <m:t>1,1274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</w:p>
    <w:p w14:paraId="4DDD1CEA" w14:textId="1B0123FA" w:rsidR="004F2237" w:rsidRPr="002B3DF0" w:rsidRDefault="002B3DF0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0,009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 xml:space="preserve"> +0,1139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,</m:t>
          </m:r>
        </m:oMath>
      </m:oMathPara>
    </w:p>
    <w:p w14:paraId="4FE24621" w14:textId="77777777" w:rsidR="00C87529" w:rsidRPr="00D105A1" w:rsidRDefault="00C87529" w:rsidP="00B07B8E">
      <w:pPr>
        <w:rPr>
          <w:i/>
          <w:szCs w:val="24"/>
          <w:lang w:val="en-US"/>
        </w:rPr>
      </w:pPr>
    </w:p>
    <w:p w14:paraId="36AB22E9" w14:textId="46D978C8" w:rsidR="004F2237" w:rsidRPr="002B3DF0" w:rsidRDefault="002B3DF0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γ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3·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0,427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6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</m:oMath>
      </m:oMathPara>
    </w:p>
    <w:p w14:paraId="154489E1" w14:textId="77777777" w:rsidR="00C87529" w:rsidRPr="002B3DF0" w:rsidRDefault="00C87529" w:rsidP="00B07B8E">
      <w:pPr>
        <w:rPr>
          <w:szCs w:val="24"/>
          <w:lang w:val="en-US"/>
        </w:rPr>
      </w:pPr>
    </w:p>
    <w:p w14:paraId="5E671FAE" w14:textId="3DD4D36D" w:rsidR="004F2237" w:rsidRPr="002B3DF0" w:rsidRDefault="002B3DF0" w:rsidP="00B07B8E">
      <w:pPr>
        <w:rPr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-0,0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412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-α</m:t>
          </m:r>
          <m:r>
            <m:rPr>
              <m:nor/>
            </m:rPr>
            <w:rPr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39D6A978" w:rsidR="004F2237" w:rsidRPr="00B07B8E" w:rsidRDefault="004F2237" w:rsidP="00F05563">
      <w:pPr>
        <w:ind w:firstLine="709"/>
      </w:pPr>
      <w:r w:rsidRPr="00B07B8E">
        <w:lastRenderedPageBreak/>
        <w:t>В таблице 1</w:t>
      </w:r>
      <w:r w:rsidR="00DA5B92">
        <w:t>1</w:t>
      </w:r>
      <w:r w:rsidRPr="00B07B8E">
        <w:t xml:space="preserve"> сведены рассчитанные значения зависимостей полной мощности и ее составляющих, коэффициента мощности и коэффициента 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m:rPr>
                <m:nor/>
              </m:rPr>
              <w:rPr>
                <w:rFonts w:eastAsia="Times New Roman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60AEA198" w:rsidR="004F2237" w:rsidRPr="00F24A58" w:rsidRDefault="004F2237" w:rsidP="00B07B8E">
      <w:r w:rsidRPr="00F24A58">
        <w:t>Таблица 1</w:t>
      </w:r>
      <w:r w:rsidR="00DA5B92">
        <w:t>1</w:t>
      </w:r>
      <w:r w:rsidRPr="00F24A58">
        <w:t xml:space="preserve"> – Расчет зависимостей полной мощности и ее составляющих, коэффициента мощности и КПД</w:t>
      </w:r>
    </w:p>
    <w:tbl>
      <w:tblPr>
        <w:tblStyle w:val="af7"/>
        <w:tblW w:w="4893" w:type="pct"/>
        <w:tblInd w:w="108" w:type="dxa"/>
        <w:tblLook w:val="04A0" w:firstRow="1" w:lastRow="0" w:firstColumn="1" w:lastColumn="0" w:noHBand="0" w:noVBand="1"/>
      </w:tblPr>
      <w:tblGrid>
        <w:gridCol w:w="756"/>
        <w:gridCol w:w="840"/>
        <w:gridCol w:w="858"/>
        <w:gridCol w:w="858"/>
        <w:gridCol w:w="858"/>
        <w:gridCol w:w="889"/>
        <w:gridCol w:w="859"/>
        <w:gridCol w:w="821"/>
        <w:gridCol w:w="909"/>
        <w:gridCol w:w="862"/>
        <w:gridCol w:w="855"/>
      </w:tblGrid>
      <w:tr w:rsidR="00051BC1" w:rsidRPr="00F24A58" w14:paraId="5E1CE51A" w14:textId="77777777" w:rsidTr="008C441F">
        <w:tc>
          <w:tcPr>
            <w:tcW w:w="404" w:type="pct"/>
            <w:vAlign w:val="center"/>
          </w:tcPr>
          <w:p w14:paraId="62FAB74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441F">
              <w:rPr>
                <w:rFonts w:ascii="Times New Roman" w:eastAsia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468" w:type="pct"/>
            <w:vAlign w:val="center"/>
          </w:tcPr>
          <w:p w14:paraId="47558BD6" w14:textId="764241C3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37E26C4E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68" w:type="pct"/>
            <w:vAlign w:val="center"/>
          </w:tcPr>
          <w:p w14:paraId="0461C4D5" w14:textId="55FEE6D7" w:rsidR="004F2237" w:rsidRPr="00C40CB5" w:rsidRDefault="00C40CB5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8" w:type="pct"/>
            <w:vAlign w:val="center"/>
          </w:tcPr>
          <w:p w14:paraId="35C8C059" w14:textId="2F2606D3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485" w:type="pct"/>
            <w:vAlign w:val="center"/>
          </w:tcPr>
          <w:p w14:paraId="7187ED2C" w14:textId="402DE254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06A29ED5" w14:textId="395E1975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0" w:type="pct"/>
            <w:vAlign w:val="center"/>
          </w:tcPr>
          <w:p w14:paraId="27B40FF2" w14:textId="7DCE40E8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5" w:type="pct"/>
            <w:vAlign w:val="center"/>
          </w:tcPr>
          <w:p w14:paraId="41D48417" w14:textId="27B3D168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0" w:type="pct"/>
            <w:vAlign w:val="center"/>
          </w:tcPr>
          <w:p w14:paraId="10DC43A5" w14:textId="73894AD4" w:rsidR="004F2237" w:rsidRPr="00C40CB5" w:rsidRDefault="004B72DC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8" w:type="pct"/>
            <w:vAlign w:val="center"/>
          </w:tcPr>
          <w:p w14:paraId="6D1BC9E2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7F5EFE" w:rsidRPr="00F24A58" w14:paraId="53A711A0" w14:textId="77777777" w:rsidTr="00E425F5">
        <w:tc>
          <w:tcPr>
            <w:tcW w:w="404" w:type="pct"/>
            <w:vAlign w:val="center"/>
          </w:tcPr>
          <w:p w14:paraId="158DF5F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8" w:type="pct"/>
            <w:vAlign w:val="center"/>
          </w:tcPr>
          <w:p w14:paraId="0222685E" w14:textId="254569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000</w:t>
            </w:r>
          </w:p>
        </w:tc>
        <w:tc>
          <w:tcPr>
            <w:tcW w:w="468" w:type="pct"/>
            <w:vAlign w:val="center"/>
          </w:tcPr>
          <w:p w14:paraId="7D0A8AE1" w14:textId="17E79D1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596</w:t>
            </w:r>
          </w:p>
        </w:tc>
        <w:tc>
          <w:tcPr>
            <w:tcW w:w="468" w:type="pct"/>
            <w:vAlign w:val="center"/>
          </w:tcPr>
          <w:p w14:paraId="187EC471" w14:textId="3BEF77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0</w:t>
            </w:r>
          </w:p>
        </w:tc>
        <w:tc>
          <w:tcPr>
            <w:tcW w:w="468" w:type="pct"/>
            <w:vAlign w:val="center"/>
          </w:tcPr>
          <w:p w14:paraId="5242E06B" w14:textId="1053874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4</w:t>
            </w:r>
          </w:p>
        </w:tc>
        <w:tc>
          <w:tcPr>
            <w:tcW w:w="485" w:type="pct"/>
            <w:vAlign w:val="center"/>
          </w:tcPr>
          <w:p w14:paraId="6AA839A4" w14:textId="1C435F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895</w:t>
            </w:r>
          </w:p>
        </w:tc>
        <w:tc>
          <w:tcPr>
            <w:tcW w:w="468" w:type="pct"/>
            <w:vAlign w:val="center"/>
          </w:tcPr>
          <w:p w14:paraId="52B84170" w14:textId="3DA1E2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817</w:t>
            </w:r>
          </w:p>
        </w:tc>
        <w:tc>
          <w:tcPr>
            <w:tcW w:w="340" w:type="pct"/>
            <w:vAlign w:val="center"/>
          </w:tcPr>
          <w:p w14:paraId="01B33F02" w14:textId="5383BBD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bottom"/>
          </w:tcPr>
          <w:p w14:paraId="5484D09F" w14:textId="0985472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2</w:t>
            </w:r>
          </w:p>
        </w:tc>
        <w:tc>
          <w:tcPr>
            <w:tcW w:w="470" w:type="pct"/>
            <w:vAlign w:val="center"/>
          </w:tcPr>
          <w:p w14:paraId="064433A4" w14:textId="498FCF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419</w:t>
            </w:r>
          </w:p>
        </w:tc>
        <w:tc>
          <w:tcPr>
            <w:tcW w:w="468" w:type="pct"/>
            <w:vAlign w:val="center"/>
          </w:tcPr>
          <w:p w14:paraId="017DD6D3" w14:textId="40B1F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14</w:t>
            </w:r>
          </w:p>
        </w:tc>
      </w:tr>
      <w:tr w:rsidR="007F5EFE" w:rsidRPr="00F24A58" w14:paraId="0A199F05" w14:textId="77777777" w:rsidTr="008C441F">
        <w:tc>
          <w:tcPr>
            <w:tcW w:w="404" w:type="pct"/>
            <w:vAlign w:val="center"/>
          </w:tcPr>
          <w:p w14:paraId="4B5C1113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68" w:type="pct"/>
            <w:vAlign w:val="center"/>
          </w:tcPr>
          <w:p w14:paraId="2607E510" w14:textId="2600ADF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7</w:t>
            </w:r>
          </w:p>
        </w:tc>
        <w:tc>
          <w:tcPr>
            <w:tcW w:w="468" w:type="pct"/>
            <w:vAlign w:val="center"/>
          </w:tcPr>
          <w:p w14:paraId="17EB6484" w14:textId="4DCD1F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099</w:t>
            </w:r>
          </w:p>
        </w:tc>
        <w:tc>
          <w:tcPr>
            <w:tcW w:w="468" w:type="pct"/>
            <w:vAlign w:val="center"/>
          </w:tcPr>
          <w:p w14:paraId="3C7BDD4B" w14:textId="6D649E6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5</w:t>
            </w:r>
          </w:p>
        </w:tc>
        <w:tc>
          <w:tcPr>
            <w:tcW w:w="468" w:type="pct"/>
            <w:vAlign w:val="center"/>
          </w:tcPr>
          <w:p w14:paraId="76E548B4" w14:textId="53ABF1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3</w:t>
            </w:r>
          </w:p>
        </w:tc>
        <w:tc>
          <w:tcPr>
            <w:tcW w:w="485" w:type="pct"/>
            <w:vAlign w:val="center"/>
          </w:tcPr>
          <w:p w14:paraId="55232603" w14:textId="2119BC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378</w:t>
            </w:r>
          </w:p>
        </w:tc>
        <w:tc>
          <w:tcPr>
            <w:tcW w:w="468" w:type="pct"/>
            <w:vAlign w:val="center"/>
          </w:tcPr>
          <w:p w14:paraId="40762E69" w14:textId="79FEAB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711</w:t>
            </w:r>
          </w:p>
        </w:tc>
        <w:tc>
          <w:tcPr>
            <w:tcW w:w="340" w:type="pct"/>
            <w:vAlign w:val="center"/>
          </w:tcPr>
          <w:p w14:paraId="10DF4C83" w14:textId="5E2E9FA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6186F350" w14:textId="425B2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113126F9" w14:textId="5DB50BD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781</w:t>
            </w:r>
          </w:p>
        </w:tc>
        <w:tc>
          <w:tcPr>
            <w:tcW w:w="468" w:type="pct"/>
            <w:vAlign w:val="center"/>
          </w:tcPr>
          <w:p w14:paraId="25B0C8F1" w14:textId="16DD44D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868</w:t>
            </w:r>
          </w:p>
        </w:tc>
      </w:tr>
      <w:tr w:rsidR="007F5EFE" w:rsidRPr="00F24A58" w14:paraId="5776C569" w14:textId="77777777" w:rsidTr="008C441F">
        <w:tc>
          <w:tcPr>
            <w:tcW w:w="404" w:type="pct"/>
            <w:vAlign w:val="center"/>
          </w:tcPr>
          <w:p w14:paraId="13F631A6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8" w:type="pct"/>
            <w:vAlign w:val="center"/>
          </w:tcPr>
          <w:p w14:paraId="66DB74EF" w14:textId="21FF6D2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273</w:t>
            </w:r>
          </w:p>
        </w:tc>
        <w:tc>
          <w:tcPr>
            <w:tcW w:w="468" w:type="pct"/>
            <w:vAlign w:val="center"/>
          </w:tcPr>
          <w:p w14:paraId="0C21E78B" w14:textId="6F078FC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595</w:t>
            </w:r>
          </w:p>
        </w:tc>
        <w:tc>
          <w:tcPr>
            <w:tcW w:w="468" w:type="pct"/>
            <w:vAlign w:val="center"/>
          </w:tcPr>
          <w:p w14:paraId="0BBC767F" w14:textId="5A5EEFD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0</w:t>
            </w:r>
          </w:p>
        </w:tc>
        <w:tc>
          <w:tcPr>
            <w:tcW w:w="468" w:type="pct"/>
            <w:vAlign w:val="center"/>
          </w:tcPr>
          <w:p w14:paraId="581AA60D" w14:textId="2486B6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1161183E" w14:textId="5B1D882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2</w:t>
            </w:r>
          </w:p>
        </w:tc>
        <w:tc>
          <w:tcPr>
            <w:tcW w:w="468" w:type="pct"/>
            <w:vAlign w:val="center"/>
          </w:tcPr>
          <w:p w14:paraId="54EBBBFE" w14:textId="33FC28A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79</w:t>
            </w:r>
          </w:p>
        </w:tc>
        <w:tc>
          <w:tcPr>
            <w:tcW w:w="340" w:type="pct"/>
            <w:vAlign w:val="center"/>
          </w:tcPr>
          <w:p w14:paraId="7297E553" w14:textId="54256C8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48458A20" w14:textId="5191C1B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2ED0D9E6" w14:textId="151DFF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143</w:t>
            </w:r>
          </w:p>
        </w:tc>
        <w:tc>
          <w:tcPr>
            <w:tcW w:w="468" w:type="pct"/>
            <w:vAlign w:val="center"/>
          </w:tcPr>
          <w:p w14:paraId="1D441217" w14:textId="7CCC95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20</w:t>
            </w:r>
          </w:p>
        </w:tc>
      </w:tr>
      <w:tr w:rsidR="007F5EFE" w:rsidRPr="00F24A58" w14:paraId="08077365" w14:textId="77777777" w:rsidTr="008C441F">
        <w:tc>
          <w:tcPr>
            <w:tcW w:w="404" w:type="pct"/>
            <w:vAlign w:val="center"/>
          </w:tcPr>
          <w:p w14:paraId="02802AC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68" w:type="pct"/>
            <w:vAlign w:val="center"/>
          </w:tcPr>
          <w:p w14:paraId="09F6FCA0" w14:textId="6041A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910</w:t>
            </w:r>
          </w:p>
        </w:tc>
        <w:tc>
          <w:tcPr>
            <w:tcW w:w="468" w:type="pct"/>
            <w:vAlign w:val="center"/>
          </w:tcPr>
          <w:p w14:paraId="63464D28" w14:textId="7C4B9FE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082</w:t>
            </w:r>
          </w:p>
        </w:tc>
        <w:tc>
          <w:tcPr>
            <w:tcW w:w="468" w:type="pct"/>
            <w:vAlign w:val="center"/>
          </w:tcPr>
          <w:p w14:paraId="1B0AEFDC" w14:textId="46A9CCD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7</w:t>
            </w:r>
          </w:p>
        </w:tc>
        <w:tc>
          <w:tcPr>
            <w:tcW w:w="468" w:type="pct"/>
            <w:vAlign w:val="center"/>
          </w:tcPr>
          <w:p w14:paraId="0DA08A8A" w14:textId="3653EA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62EF8BC6" w14:textId="149BB6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346</w:t>
            </w:r>
          </w:p>
        </w:tc>
        <w:tc>
          <w:tcPr>
            <w:tcW w:w="468" w:type="pct"/>
            <w:vAlign w:val="center"/>
          </w:tcPr>
          <w:p w14:paraId="1AD21B40" w14:textId="0DDC27D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21</w:t>
            </w:r>
          </w:p>
        </w:tc>
        <w:tc>
          <w:tcPr>
            <w:tcW w:w="340" w:type="pct"/>
            <w:vAlign w:val="center"/>
          </w:tcPr>
          <w:p w14:paraId="096C2472" w14:textId="1F990FE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14BED3C0" w14:textId="1D202B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9</w:t>
            </w:r>
          </w:p>
        </w:tc>
        <w:tc>
          <w:tcPr>
            <w:tcW w:w="470" w:type="pct"/>
            <w:vAlign w:val="center"/>
          </w:tcPr>
          <w:p w14:paraId="77CE3846" w14:textId="0676CB2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06</w:t>
            </w:r>
          </w:p>
        </w:tc>
        <w:tc>
          <w:tcPr>
            <w:tcW w:w="468" w:type="pct"/>
            <w:vAlign w:val="center"/>
          </w:tcPr>
          <w:p w14:paraId="3D51D93B" w14:textId="01040E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95</w:t>
            </w:r>
          </w:p>
        </w:tc>
      </w:tr>
      <w:tr w:rsidR="007F5EFE" w:rsidRPr="00F24A58" w14:paraId="5DBFD113" w14:textId="77777777" w:rsidTr="008C441F">
        <w:tc>
          <w:tcPr>
            <w:tcW w:w="404" w:type="pct"/>
            <w:vAlign w:val="center"/>
          </w:tcPr>
          <w:p w14:paraId="20E29DB2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68" w:type="pct"/>
            <w:vAlign w:val="center"/>
          </w:tcPr>
          <w:p w14:paraId="30C86B64" w14:textId="5836B66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46</w:t>
            </w:r>
          </w:p>
        </w:tc>
        <w:tc>
          <w:tcPr>
            <w:tcW w:w="468" w:type="pct"/>
            <w:vAlign w:val="center"/>
          </w:tcPr>
          <w:p w14:paraId="13CC97E0" w14:textId="0B280AA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560</w:t>
            </w:r>
          </w:p>
        </w:tc>
        <w:tc>
          <w:tcPr>
            <w:tcW w:w="468" w:type="pct"/>
            <w:vAlign w:val="center"/>
          </w:tcPr>
          <w:p w14:paraId="2AEB16DC" w14:textId="59010B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36</w:t>
            </w:r>
          </w:p>
        </w:tc>
        <w:tc>
          <w:tcPr>
            <w:tcW w:w="468" w:type="pct"/>
            <w:vAlign w:val="center"/>
          </w:tcPr>
          <w:p w14:paraId="17D8CF64" w14:textId="3C2E4C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1</w:t>
            </w:r>
          </w:p>
        </w:tc>
        <w:tc>
          <w:tcPr>
            <w:tcW w:w="485" w:type="pct"/>
            <w:vAlign w:val="center"/>
          </w:tcPr>
          <w:p w14:paraId="7398DE28" w14:textId="57FABAF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29</w:t>
            </w:r>
          </w:p>
        </w:tc>
        <w:tc>
          <w:tcPr>
            <w:tcW w:w="468" w:type="pct"/>
            <w:vAlign w:val="center"/>
          </w:tcPr>
          <w:p w14:paraId="4A8F9287" w14:textId="377DFE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235</w:t>
            </w:r>
          </w:p>
        </w:tc>
        <w:tc>
          <w:tcPr>
            <w:tcW w:w="340" w:type="pct"/>
            <w:vAlign w:val="center"/>
          </w:tcPr>
          <w:p w14:paraId="00F51166" w14:textId="2DDCEA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54A92D0D" w14:textId="18435BF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8</w:t>
            </w:r>
          </w:p>
        </w:tc>
        <w:tc>
          <w:tcPr>
            <w:tcW w:w="470" w:type="pct"/>
            <w:vAlign w:val="center"/>
          </w:tcPr>
          <w:p w14:paraId="793231FF" w14:textId="3078AE9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8</w:t>
            </w:r>
          </w:p>
        </w:tc>
        <w:tc>
          <w:tcPr>
            <w:tcW w:w="468" w:type="pct"/>
            <w:vAlign w:val="center"/>
          </w:tcPr>
          <w:p w14:paraId="15B50CFC" w14:textId="568B64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5</w:t>
            </w:r>
          </w:p>
        </w:tc>
      </w:tr>
      <w:tr w:rsidR="007F5EFE" w:rsidRPr="00F24A58" w14:paraId="432D8AD3" w14:textId="77777777" w:rsidTr="008C441F">
        <w:tc>
          <w:tcPr>
            <w:tcW w:w="404" w:type="pct"/>
            <w:vAlign w:val="center"/>
          </w:tcPr>
          <w:p w14:paraId="22C4A23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468" w:type="pct"/>
            <w:vAlign w:val="center"/>
          </w:tcPr>
          <w:p w14:paraId="6C8FE96D" w14:textId="2661684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183</w:t>
            </w:r>
          </w:p>
        </w:tc>
        <w:tc>
          <w:tcPr>
            <w:tcW w:w="468" w:type="pct"/>
            <w:vAlign w:val="center"/>
          </w:tcPr>
          <w:p w14:paraId="67FAE571" w14:textId="3167D1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024</w:t>
            </w:r>
          </w:p>
        </w:tc>
        <w:tc>
          <w:tcPr>
            <w:tcW w:w="468" w:type="pct"/>
            <w:vAlign w:val="center"/>
          </w:tcPr>
          <w:p w14:paraId="1F412128" w14:textId="34CFDAF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46</w:t>
            </w:r>
          </w:p>
        </w:tc>
        <w:tc>
          <w:tcPr>
            <w:tcW w:w="468" w:type="pct"/>
            <w:vAlign w:val="center"/>
          </w:tcPr>
          <w:p w14:paraId="20A1ADBC" w14:textId="4B197F0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0</w:t>
            </w:r>
          </w:p>
        </w:tc>
        <w:tc>
          <w:tcPr>
            <w:tcW w:w="485" w:type="pct"/>
            <w:vAlign w:val="center"/>
          </w:tcPr>
          <w:p w14:paraId="7592D398" w14:textId="21F2F3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3</w:t>
            </w:r>
          </w:p>
        </w:tc>
        <w:tc>
          <w:tcPr>
            <w:tcW w:w="468" w:type="pct"/>
            <w:vAlign w:val="center"/>
          </w:tcPr>
          <w:p w14:paraId="1CCC674E" w14:textId="09E109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019</w:t>
            </w:r>
          </w:p>
        </w:tc>
        <w:tc>
          <w:tcPr>
            <w:tcW w:w="340" w:type="pct"/>
            <w:vAlign w:val="center"/>
          </w:tcPr>
          <w:p w14:paraId="68A3E331" w14:textId="5FF34B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724FB00E" w14:textId="1FC3C13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7</w:t>
            </w:r>
          </w:p>
        </w:tc>
        <w:tc>
          <w:tcPr>
            <w:tcW w:w="470" w:type="pct"/>
            <w:vAlign w:val="center"/>
          </w:tcPr>
          <w:p w14:paraId="76220072" w14:textId="0B5A8C5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231</w:t>
            </w:r>
          </w:p>
        </w:tc>
        <w:tc>
          <w:tcPr>
            <w:tcW w:w="468" w:type="pct"/>
            <w:vAlign w:val="center"/>
          </w:tcPr>
          <w:p w14:paraId="1177FCE5" w14:textId="7D41C86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</w:tr>
      <w:tr w:rsidR="007F5EFE" w:rsidRPr="00F24A58" w14:paraId="48A59D9E" w14:textId="77777777" w:rsidTr="008C441F">
        <w:tc>
          <w:tcPr>
            <w:tcW w:w="404" w:type="pct"/>
            <w:vAlign w:val="center"/>
          </w:tcPr>
          <w:p w14:paraId="45338BE1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468" w:type="pct"/>
            <w:vAlign w:val="center"/>
          </w:tcPr>
          <w:p w14:paraId="658A1EA9" w14:textId="63E7072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19</w:t>
            </w:r>
          </w:p>
        </w:tc>
        <w:tc>
          <w:tcPr>
            <w:tcW w:w="468" w:type="pct"/>
            <w:vAlign w:val="center"/>
          </w:tcPr>
          <w:p w14:paraId="7EC7371F" w14:textId="082B5A8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475</w:t>
            </w:r>
          </w:p>
        </w:tc>
        <w:tc>
          <w:tcPr>
            <w:tcW w:w="468" w:type="pct"/>
            <w:vAlign w:val="center"/>
          </w:tcPr>
          <w:p w14:paraId="3B9A9886" w14:textId="746F5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59</w:t>
            </w:r>
          </w:p>
        </w:tc>
        <w:tc>
          <w:tcPr>
            <w:tcW w:w="468" w:type="pct"/>
            <w:vAlign w:val="center"/>
          </w:tcPr>
          <w:p w14:paraId="34DA14B0" w14:textId="3879596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8</w:t>
            </w:r>
          </w:p>
        </w:tc>
        <w:tc>
          <w:tcPr>
            <w:tcW w:w="485" w:type="pct"/>
            <w:vAlign w:val="center"/>
          </w:tcPr>
          <w:p w14:paraId="2D586CC5" w14:textId="1CA265E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796</w:t>
            </w:r>
          </w:p>
        </w:tc>
        <w:tc>
          <w:tcPr>
            <w:tcW w:w="468" w:type="pct"/>
            <w:vAlign w:val="center"/>
          </w:tcPr>
          <w:p w14:paraId="34518A53" w14:textId="39BE4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72</w:t>
            </w:r>
          </w:p>
        </w:tc>
        <w:tc>
          <w:tcPr>
            <w:tcW w:w="340" w:type="pct"/>
            <w:vAlign w:val="center"/>
          </w:tcPr>
          <w:p w14:paraId="373453F1" w14:textId="74CD3F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D850A75" w14:textId="383CAAA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5</w:t>
            </w:r>
          </w:p>
        </w:tc>
        <w:tc>
          <w:tcPr>
            <w:tcW w:w="470" w:type="pct"/>
            <w:vAlign w:val="center"/>
          </w:tcPr>
          <w:p w14:paraId="23EF1667" w14:textId="6E9C96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593</w:t>
            </w:r>
          </w:p>
        </w:tc>
        <w:tc>
          <w:tcPr>
            <w:tcW w:w="468" w:type="pct"/>
            <w:vAlign w:val="center"/>
          </w:tcPr>
          <w:p w14:paraId="263B367A" w14:textId="513418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67</w:t>
            </w:r>
          </w:p>
        </w:tc>
      </w:tr>
      <w:tr w:rsidR="007F5EFE" w:rsidRPr="00F24A58" w14:paraId="5D558590" w14:textId="77777777" w:rsidTr="008C441F">
        <w:tc>
          <w:tcPr>
            <w:tcW w:w="404" w:type="pct"/>
            <w:vAlign w:val="center"/>
          </w:tcPr>
          <w:p w14:paraId="149C923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468" w:type="pct"/>
            <w:vAlign w:val="center"/>
          </w:tcPr>
          <w:p w14:paraId="55A10278" w14:textId="6652459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456</w:t>
            </w:r>
          </w:p>
        </w:tc>
        <w:tc>
          <w:tcPr>
            <w:tcW w:w="468" w:type="pct"/>
            <w:vAlign w:val="center"/>
          </w:tcPr>
          <w:p w14:paraId="1CE896EE" w14:textId="330A2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07</w:t>
            </w:r>
          </w:p>
        </w:tc>
        <w:tc>
          <w:tcPr>
            <w:tcW w:w="468" w:type="pct"/>
            <w:vAlign w:val="center"/>
          </w:tcPr>
          <w:p w14:paraId="21F2DA11" w14:textId="551BFC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74</w:t>
            </w:r>
          </w:p>
        </w:tc>
        <w:tc>
          <w:tcPr>
            <w:tcW w:w="468" w:type="pct"/>
            <w:vAlign w:val="center"/>
          </w:tcPr>
          <w:p w14:paraId="7CA47B17" w14:textId="66FB2A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7</w:t>
            </w:r>
          </w:p>
        </w:tc>
        <w:tc>
          <w:tcPr>
            <w:tcW w:w="485" w:type="pct"/>
            <w:vAlign w:val="center"/>
          </w:tcPr>
          <w:p w14:paraId="4D13150B" w14:textId="0490620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280</w:t>
            </w:r>
          </w:p>
        </w:tc>
        <w:tc>
          <w:tcPr>
            <w:tcW w:w="468" w:type="pct"/>
            <w:vAlign w:val="center"/>
          </w:tcPr>
          <w:p w14:paraId="701B3237" w14:textId="37F7DC9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89</w:t>
            </w:r>
          </w:p>
        </w:tc>
        <w:tc>
          <w:tcPr>
            <w:tcW w:w="340" w:type="pct"/>
            <w:vAlign w:val="center"/>
          </w:tcPr>
          <w:p w14:paraId="5E626569" w14:textId="6BEFF59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7FD949AD" w14:textId="1D448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2</w:t>
            </w:r>
          </w:p>
        </w:tc>
        <w:tc>
          <w:tcPr>
            <w:tcW w:w="470" w:type="pct"/>
            <w:vAlign w:val="center"/>
          </w:tcPr>
          <w:p w14:paraId="4DEC7E90" w14:textId="29199FA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956</w:t>
            </w:r>
          </w:p>
        </w:tc>
        <w:tc>
          <w:tcPr>
            <w:tcW w:w="468" w:type="pct"/>
            <w:vAlign w:val="center"/>
          </w:tcPr>
          <w:p w14:paraId="04C038F3" w14:textId="3C68B5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55</w:t>
            </w:r>
          </w:p>
        </w:tc>
      </w:tr>
      <w:tr w:rsidR="007F5EFE" w:rsidRPr="00F24A58" w14:paraId="78F9D576" w14:textId="77777777" w:rsidTr="008C441F">
        <w:tc>
          <w:tcPr>
            <w:tcW w:w="404" w:type="pct"/>
            <w:vAlign w:val="center"/>
          </w:tcPr>
          <w:p w14:paraId="34F1C38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468" w:type="pct"/>
            <w:vAlign w:val="center"/>
          </w:tcPr>
          <w:p w14:paraId="39E5C557" w14:textId="3BABD07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92</w:t>
            </w:r>
          </w:p>
        </w:tc>
        <w:tc>
          <w:tcPr>
            <w:tcW w:w="468" w:type="pct"/>
            <w:vAlign w:val="center"/>
          </w:tcPr>
          <w:p w14:paraId="3ED06B27" w14:textId="086E969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317</w:t>
            </w:r>
          </w:p>
        </w:tc>
        <w:tc>
          <w:tcPr>
            <w:tcW w:w="468" w:type="pct"/>
            <w:vAlign w:val="center"/>
          </w:tcPr>
          <w:p w14:paraId="5CAB9B1F" w14:textId="3BDA1B1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93</w:t>
            </w:r>
          </w:p>
        </w:tc>
        <w:tc>
          <w:tcPr>
            <w:tcW w:w="468" w:type="pct"/>
            <w:vAlign w:val="center"/>
          </w:tcPr>
          <w:p w14:paraId="3E6AD9F1" w14:textId="33DE3C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5</w:t>
            </w:r>
          </w:p>
        </w:tc>
        <w:tc>
          <w:tcPr>
            <w:tcW w:w="485" w:type="pct"/>
            <w:vAlign w:val="center"/>
          </w:tcPr>
          <w:p w14:paraId="2437B8B0" w14:textId="20BB8B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4</w:t>
            </w:r>
          </w:p>
        </w:tc>
        <w:tc>
          <w:tcPr>
            <w:tcW w:w="468" w:type="pct"/>
            <w:vAlign w:val="center"/>
          </w:tcPr>
          <w:p w14:paraId="08B4EC04" w14:textId="7B29090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68</w:t>
            </w:r>
          </w:p>
        </w:tc>
        <w:tc>
          <w:tcPr>
            <w:tcW w:w="340" w:type="pct"/>
            <w:vAlign w:val="center"/>
          </w:tcPr>
          <w:p w14:paraId="1FCF1226" w14:textId="35DB58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5F7F439" w14:textId="1E195A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0</w:t>
            </w:r>
          </w:p>
        </w:tc>
        <w:tc>
          <w:tcPr>
            <w:tcW w:w="470" w:type="pct"/>
            <w:vAlign w:val="center"/>
          </w:tcPr>
          <w:p w14:paraId="7461264A" w14:textId="3509728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9</w:t>
            </w:r>
          </w:p>
        </w:tc>
        <w:tc>
          <w:tcPr>
            <w:tcW w:w="468" w:type="pct"/>
            <w:vAlign w:val="center"/>
          </w:tcPr>
          <w:p w14:paraId="4E06E130" w14:textId="65D9DEB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13</w:t>
            </w:r>
          </w:p>
        </w:tc>
      </w:tr>
      <w:tr w:rsidR="007F5EFE" w:rsidRPr="00F24A58" w14:paraId="74EBF29D" w14:textId="77777777" w:rsidTr="008C441F">
        <w:tc>
          <w:tcPr>
            <w:tcW w:w="404" w:type="pct"/>
            <w:vAlign w:val="center"/>
          </w:tcPr>
          <w:p w14:paraId="237F06B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468" w:type="pct"/>
            <w:vAlign w:val="center"/>
          </w:tcPr>
          <w:p w14:paraId="5B310486" w14:textId="086FCB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29</w:t>
            </w:r>
          </w:p>
        </w:tc>
        <w:tc>
          <w:tcPr>
            <w:tcW w:w="468" w:type="pct"/>
            <w:vAlign w:val="center"/>
          </w:tcPr>
          <w:p w14:paraId="0287806B" w14:textId="1DE1556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00</w:t>
            </w:r>
          </w:p>
        </w:tc>
        <w:tc>
          <w:tcPr>
            <w:tcW w:w="468" w:type="pct"/>
            <w:vAlign w:val="center"/>
          </w:tcPr>
          <w:p w14:paraId="23564664" w14:textId="6C9C530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16</w:t>
            </w:r>
          </w:p>
        </w:tc>
        <w:tc>
          <w:tcPr>
            <w:tcW w:w="468" w:type="pct"/>
            <w:vAlign w:val="center"/>
          </w:tcPr>
          <w:p w14:paraId="3FD722AD" w14:textId="24715C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2</w:t>
            </w:r>
          </w:p>
        </w:tc>
        <w:tc>
          <w:tcPr>
            <w:tcW w:w="485" w:type="pct"/>
            <w:vAlign w:val="center"/>
          </w:tcPr>
          <w:p w14:paraId="3B5A281B" w14:textId="67534B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247</w:t>
            </w:r>
          </w:p>
        </w:tc>
        <w:tc>
          <w:tcPr>
            <w:tcW w:w="468" w:type="pct"/>
            <w:vAlign w:val="center"/>
          </w:tcPr>
          <w:p w14:paraId="0CC164CF" w14:textId="1C9060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04</w:t>
            </w:r>
          </w:p>
        </w:tc>
        <w:tc>
          <w:tcPr>
            <w:tcW w:w="340" w:type="pct"/>
            <w:vAlign w:val="center"/>
          </w:tcPr>
          <w:p w14:paraId="72451A3C" w14:textId="11EE5C6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00C631C" w14:textId="7E8429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6</w:t>
            </w:r>
          </w:p>
        </w:tc>
        <w:tc>
          <w:tcPr>
            <w:tcW w:w="470" w:type="pct"/>
            <w:vAlign w:val="center"/>
          </w:tcPr>
          <w:p w14:paraId="564317FD" w14:textId="36C494D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682</w:t>
            </w:r>
          </w:p>
        </w:tc>
        <w:tc>
          <w:tcPr>
            <w:tcW w:w="468" w:type="pct"/>
            <w:vAlign w:val="center"/>
          </w:tcPr>
          <w:p w14:paraId="66FC378C" w14:textId="4A0B8E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347</w:t>
            </w:r>
          </w:p>
        </w:tc>
      </w:tr>
      <w:tr w:rsidR="007F5EFE" w:rsidRPr="00F24A58" w14:paraId="2AF9315D" w14:textId="77777777" w:rsidTr="008C441F">
        <w:tc>
          <w:tcPr>
            <w:tcW w:w="404" w:type="pct"/>
            <w:vAlign w:val="center"/>
          </w:tcPr>
          <w:p w14:paraId="1AC75B7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468" w:type="pct"/>
            <w:vAlign w:val="center"/>
          </w:tcPr>
          <w:p w14:paraId="6D0B8877" w14:textId="6C2282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65</w:t>
            </w:r>
          </w:p>
        </w:tc>
        <w:tc>
          <w:tcPr>
            <w:tcW w:w="468" w:type="pct"/>
            <w:vAlign w:val="center"/>
          </w:tcPr>
          <w:p w14:paraId="6E7F2095" w14:textId="2A5B887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48</w:t>
            </w:r>
          </w:p>
        </w:tc>
        <w:tc>
          <w:tcPr>
            <w:tcW w:w="468" w:type="pct"/>
            <w:vAlign w:val="center"/>
          </w:tcPr>
          <w:p w14:paraId="1E11EEF0" w14:textId="7C481D7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45</w:t>
            </w:r>
          </w:p>
        </w:tc>
        <w:tc>
          <w:tcPr>
            <w:tcW w:w="468" w:type="pct"/>
            <w:vAlign w:val="center"/>
          </w:tcPr>
          <w:p w14:paraId="31083BF0" w14:textId="69C082D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9</w:t>
            </w:r>
          </w:p>
        </w:tc>
        <w:tc>
          <w:tcPr>
            <w:tcW w:w="485" w:type="pct"/>
            <w:vAlign w:val="center"/>
          </w:tcPr>
          <w:p w14:paraId="23F03C5B" w14:textId="6B43288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731</w:t>
            </w:r>
          </w:p>
        </w:tc>
        <w:tc>
          <w:tcPr>
            <w:tcW w:w="468" w:type="pct"/>
            <w:vAlign w:val="center"/>
          </w:tcPr>
          <w:p w14:paraId="5248448D" w14:textId="24989DD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91</w:t>
            </w:r>
          </w:p>
        </w:tc>
        <w:tc>
          <w:tcPr>
            <w:tcW w:w="340" w:type="pct"/>
            <w:vAlign w:val="center"/>
          </w:tcPr>
          <w:p w14:paraId="397AB8BA" w14:textId="1830BCE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40D99CD" w14:textId="1E9E0B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2</w:t>
            </w:r>
          </w:p>
        </w:tc>
        <w:tc>
          <w:tcPr>
            <w:tcW w:w="470" w:type="pct"/>
            <w:vAlign w:val="center"/>
          </w:tcPr>
          <w:p w14:paraId="08D22C56" w14:textId="110AE8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46</w:t>
            </w:r>
          </w:p>
        </w:tc>
        <w:tc>
          <w:tcPr>
            <w:tcW w:w="468" w:type="pct"/>
            <w:vAlign w:val="center"/>
          </w:tcPr>
          <w:p w14:paraId="01FB9113" w14:textId="4F0779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62</w:t>
            </w:r>
          </w:p>
        </w:tc>
      </w:tr>
      <w:tr w:rsidR="007F5EFE" w:rsidRPr="00F24A58" w14:paraId="3C862A82" w14:textId="77777777" w:rsidTr="008C441F">
        <w:tc>
          <w:tcPr>
            <w:tcW w:w="404" w:type="pct"/>
            <w:vAlign w:val="center"/>
          </w:tcPr>
          <w:p w14:paraId="34E77DC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468" w:type="pct"/>
            <w:vAlign w:val="center"/>
          </w:tcPr>
          <w:p w14:paraId="2FD00BBD" w14:textId="437C52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002</w:t>
            </w:r>
          </w:p>
        </w:tc>
        <w:tc>
          <w:tcPr>
            <w:tcW w:w="468" w:type="pct"/>
            <w:vAlign w:val="center"/>
          </w:tcPr>
          <w:p w14:paraId="5B5F1518" w14:textId="1F2569E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4</w:t>
            </w:r>
          </w:p>
        </w:tc>
        <w:tc>
          <w:tcPr>
            <w:tcW w:w="468" w:type="pct"/>
            <w:vAlign w:val="center"/>
          </w:tcPr>
          <w:p w14:paraId="69B925D7" w14:textId="14C8339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82</w:t>
            </w:r>
          </w:p>
        </w:tc>
        <w:tc>
          <w:tcPr>
            <w:tcW w:w="468" w:type="pct"/>
            <w:vAlign w:val="center"/>
          </w:tcPr>
          <w:p w14:paraId="7EED8710" w14:textId="7449423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5</w:t>
            </w:r>
          </w:p>
        </w:tc>
        <w:tc>
          <w:tcPr>
            <w:tcW w:w="485" w:type="pct"/>
            <w:vAlign w:val="center"/>
          </w:tcPr>
          <w:p w14:paraId="79636878" w14:textId="335944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215</w:t>
            </w:r>
          </w:p>
        </w:tc>
        <w:tc>
          <w:tcPr>
            <w:tcW w:w="468" w:type="pct"/>
            <w:vAlign w:val="center"/>
          </w:tcPr>
          <w:p w14:paraId="75ABC6F1" w14:textId="198419E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19</w:t>
            </w:r>
          </w:p>
        </w:tc>
        <w:tc>
          <w:tcPr>
            <w:tcW w:w="340" w:type="pct"/>
            <w:vAlign w:val="center"/>
          </w:tcPr>
          <w:p w14:paraId="59FBF56C" w14:textId="48C6F2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2032366" w14:textId="550E48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27</w:t>
            </w:r>
          </w:p>
        </w:tc>
        <w:tc>
          <w:tcPr>
            <w:tcW w:w="470" w:type="pct"/>
            <w:vAlign w:val="center"/>
          </w:tcPr>
          <w:p w14:paraId="3D71E0DD" w14:textId="40736B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410</w:t>
            </w:r>
          </w:p>
        </w:tc>
        <w:tc>
          <w:tcPr>
            <w:tcW w:w="468" w:type="pct"/>
            <w:vAlign w:val="center"/>
          </w:tcPr>
          <w:p w14:paraId="54CC4BD6" w14:textId="19BABEC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563</w:t>
            </w:r>
          </w:p>
        </w:tc>
      </w:tr>
      <w:tr w:rsidR="007F5EFE" w:rsidRPr="00F24A58" w14:paraId="22BE0890" w14:textId="77777777" w:rsidTr="008C441F">
        <w:tc>
          <w:tcPr>
            <w:tcW w:w="404" w:type="pct"/>
            <w:vAlign w:val="center"/>
          </w:tcPr>
          <w:p w14:paraId="021987E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468" w:type="pct"/>
            <w:vAlign w:val="center"/>
          </w:tcPr>
          <w:p w14:paraId="288092F9" w14:textId="11531F9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  <w:tc>
          <w:tcPr>
            <w:tcW w:w="468" w:type="pct"/>
            <w:vAlign w:val="center"/>
          </w:tcPr>
          <w:p w14:paraId="6793284F" w14:textId="4935271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601</w:t>
            </w:r>
          </w:p>
        </w:tc>
        <w:tc>
          <w:tcPr>
            <w:tcW w:w="468" w:type="pct"/>
            <w:vAlign w:val="center"/>
          </w:tcPr>
          <w:p w14:paraId="137E44FB" w14:textId="4A3F77B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1</w:t>
            </w:r>
          </w:p>
        </w:tc>
        <w:tc>
          <w:tcPr>
            <w:tcW w:w="468" w:type="pct"/>
            <w:vAlign w:val="center"/>
          </w:tcPr>
          <w:p w14:paraId="6E290256" w14:textId="0CEF13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0</w:t>
            </w:r>
          </w:p>
        </w:tc>
        <w:tc>
          <w:tcPr>
            <w:tcW w:w="485" w:type="pct"/>
            <w:vAlign w:val="center"/>
          </w:tcPr>
          <w:p w14:paraId="364B7D14" w14:textId="7FAB0A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98</w:t>
            </w:r>
          </w:p>
        </w:tc>
        <w:tc>
          <w:tcPr>
            <w:tcW w:w="468" w:type="pct"/>
            <w:vAlign w:val="center"/>
          </w:tcPr>
          <w:p w14:paraId="090A2809" w14:textId="78451F5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75</w:t>
            </w:r>
          </w:p>
        </w:tc>
        <w:tc>
          <w:tcPr>
            <w:tcW w:w="340" w:type="pct"/>
            <w:vAlign w:val="center"/>
          </w:tcPr>
          <w:p w14:paraId="65AE847C" w14:textId="07146E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5</w:t>
            </w:r>
          </w:p>
        </w:tc>
        <w:tc>
          <w:tcPr>
            <w:tcW w:w="495" w:type="pct"/>
            <w:vAlign w:val="center"/>
          </w:tcPr>
          <w:p w14:paraId="731D711F" w14:textId="63B932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19</w:t>
            </w:r>
          </w:p>
        </w:tc>
        <w:tc>
          <w:tcPr>
            <w:tcW w:w="470" w:type="pct"/>
            <w:vAlign w:val="center"/>
          </w:tcPr>
          <w:p w14:paraId="4B899790" w14:textId="059BA1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75</w:t>
            </w:r>
          </w:p>
        </w:tc>
        <w:tc>
          <w:tcPr>
            <w:tcW w:w="468" w:type="pct"/>
            <w:vAlign w:val="center"/>
          </w:tcPr>
          <w:p w14:paraId="78885F54" w14:textId="470BA86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51</w:t>
            </w:r>
          </w:p>
        </w:tc>
      </w:tr>
      <w:tr w:rsidR="007F5EFE" w:rsidRPr="00F24A58" w14:paraId="74942D76" w14:textId="77777777" w:rsidTr="008C441F">
        <w:tc>
          <w:tcPr>
            <w:tcW w:w="404" w:type="pct"/>
            <w:vAlign w:val="center"/>
          </w:tcPr>
          <w:p w14:paraId="6F5B374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468" w:type="pct"/>
            <w:vAlign w:val="center"/>
          </w:tcPr>
          <w:p w14:paraId="19649D20" w14:textId="44B4D87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75</w:t>
            </w:r>
          </w:p>
        </w:tc>
        <w:tc>
          <w:tcPr>
            <w:tcW w:w="468" w:type="pct"/>
            <w:vAlign w:val="center"/>
          </w:tcPr>
          <w:p w14:paraId="43EC91B1" w14:textId="149859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6</w:t>
            </w:r>
          </w:p>
        </w:tc>
        <w:tc>
          <w:tcPr>
            <w:tcW w:w="468" w:type="pct"/>
            <w:vAlign w:val="center"/>
          </w:tcPr>
          <w:p w14:paraId="659E0E90" w14:textId="0212E56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701</w:t>
            </w:r>
          </w:p>
        </w:tc>
        <w:tc>
          <w:tcPr>
            <w:tcW w:w="468" w:type="pct"/>
            <w:vAlign w:val="center"/>
          </w:tcPr>
          <w:p w14:paraId="7BA18D4A" w14:textId="7A1BEA0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22</w:t>
            </w:r>
          </w:p>
        </w:tc>
        <w:tc>
          <w:tcPr>
            <w:tcW w:w="485" w:type="pct"/>
            <w:vAlign w:val="center"/>
          </w:tcPr>
          <w:p w14:paraId="7FB64E0F" w14:textId="41359DC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82</w:t>
            </w:r>
          </w:p>
        </w:tc>
        <w:tc>
          <w:tcPr>
            <w:tcW w:w="468" w:type="pct"/>
            <w:vAlign w:val="center"/>
          </w:tcPr>
          <w:p w14:paraId="0FDD9129" w14:textId="270DA67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39</w:t>
            </w:r>
          </w:p>
        </w:tc>
        <w:tc>
          <w:tcPr>
            <w:tcW w:w="340" w:type="pct"/>
            <w:vAlign w:val="center"/>
          </w:tcPr>
          <w:p w14:paraId="4216812D" w14:textId="3E93AD2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4</w:t>
            </w:r>
          </w:p>
        </w:tc>
        <w:tc>
          <w:tcPr>
            <w:tcW w:w="495" w:type="pct"/>
            <w:vAlign w:val="center"/>
          </w:tcPr>
          <w:p w14:paraId="7466666C" w14:textId="0C4D19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09</w:t>
            </w:r>
          </w:p>
        </w:tc>
        <w:tc>
          <w:tcPr>
            <w:tcW w:w="470" w:type="pct"/>
            <w:vAlign w:val="center"/>
          </w:tcPr>
          <w:p w14:paraId="17743D97" w14:textId="03D53CB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141</w:t>
            </w:r>
          </w:p>
        </w:tc>
        <w:tc>
          <w:tcPr>
            <w:tcW w:w="468" w:type="pct"/>
            <w:vAlign w:val="center"/>
          </w:tcPr>
          <w:p w14:paraId="616B832D" w14:textId="001C83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</w:tr>
      <w:tr w:rsidR="007F5EFE" w:rsidRPr="00F24A58" w14:paraId="7BB12B36" w14:textId="77777777" w:rsidTr="008C441F">
        <w:tc>
          <w:tcPr>
            <w:tcW w:w="404" w:type="pct"/>
            <w:vAlign w:val="center"/>
          </w:tcPr>
          <w:p w14:paraId="73A0F91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468" w:type="pct"/>
            <w:vAlign w:val="center"/>
          </w:tcPr>
          <w:p w14:paraId="01808628" w14:textId="1F921BD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12</w:t>
            </w:r>
          </w:p>
        </w:tc>
        <w:tc>
          <w:tcPr>
            <w:tcW w:w="468" w:type="pct"/>
            <w:vAlign w:val="center"/>
          </w:tcPr>
          <w:p w14:paraId="3AA752D2" w14:textId="1804A1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807</w:t>
            </w:r>
          </w:p>
        </w:tc>
        <w:tc>
          <w:tcPr>
            <w:tcW w:w="468" w:type="pct"/>
            <w:vAlign w:val="center"/>
          </w:tcPr>
          <w:p w14:paraId="40211529" w14:textId="2FB7674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809</w:t>
            </w:r>
          </w:p>
        </w:tc>
        <w:tc>
          <w:tcPr>
            <w:tcW w:w="468" w:type="pct"/>
            <w:vAlign w:val="center"/>
          </w:tcPr>
          <w:p w14:paraId="5035A727" w14:textId="2A6551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11</w:t>
            </w:r>
          </w:p>
        </w:tc>
        <w:tc>
          <w:tcPr>
            <w:tcW w:w="485" w:type="pct"/>
            <w:vAlign w:val="center"/>
          </w:tcPr>
          <w:p w14:paraId="355A542B" w14:textId="35E2512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65</w:t>
            </w:r>
          </w:p>
        </w:tc>
        <w:tc>
          <w:tcPr>
            <w:tcW w:w="468" w:type="pct"/>
            <w:vAlign w:val="center"/>
          </w:tcPr>
          <w:p w14:paraId="655BB6A8" w14:textId="32AD35A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75</w:t>
            </w:r>
          </w:p>
        </w:tc>
        <w:tc>
          <w:tcPr>
            <w:tcW w:w="340" w:type="pct"/>
            <w:vAlign w:val="center"/>
          </w:tcPr>
          <w:p w14:paraId="0A7B3E59" w14:textId="415B277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2</w:t>
            </w:r>
          </w:p>
        </w:tc>
        <w:tc>
          <w:tcPr>
            <w:tcW w:w="495" w:type="pct"/>
            <w:vAlign w:val="center"/>
          </w:tcPr>
          <w:p w14:paraId="3513A4B7" w14:textId="45BD3E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4</w:t>
            </w:r>
          </w:p>
        </w:tc>
        <w:tc>
          <w:tcPr>
            <w:tcW w:w="470" w:type="pct"/>
            <w:vAlign w:val="center"/>
          </w:tcPr>
          <w:p w14:paraId="4DA2C5CA" w14:textId="05C2AC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10</w:t>
            </w:r>
          </w:p>
        </w:tc>
        <w:tc>
          <w:tcPr>
            <w:tcW w:w="468" w:type="pct"/>
            <w:vAlign w:val="center"/>
          </w:tcPr>
          <w:p w14:paraId="788AB0E5" w14:textId="13852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8</w:t>
            </w:r>
          </w:p>
        </w:tc>
      </w:tr>
      <w:tr w:rsidR="007F5EFE" w:rsidRPr="00F24A58" w14:paraId="247B2BD9" w14:textId="77777777" w:rsidTr="008C441F">
        <w:tc>
          <w:tcPr>
            <w:tcW w:w="404" w:type="pct"/>
            <w:vAlign w:val="center"/>
          </w:tcPr>
          <w:p w14:paraId="56D3B7B8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468" w:type="pct"/>
            <w:vAlign w:val="center"/>
          </w:tcPr>
          <w:p w14:paraId="133BE67D" w14:textId="0DA94F8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48</w:t>
            </w:r>
          </w:p>
        </w:tc>
        <w:tc>
          <w:tcPr>
            <w:tcW w:w="468" w:type="pct"/>
            <w:vAlign w:val="center"/>
          </w:tcPr>
          <w:p w14:paraId="7C05F850" w14:textId="0B94E1F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624</w:t>
            </w:r>
          </w:p>
        </w:tc>
        <w:tc>
          <w:tcPr>
            <w:tcW w:w="468" w:type="pct"/>
            <w:vAlign w:val="center"/>
          </w:tcPr>
          <w:p w14:paraId="0C140A07" w14:textId="23A7D9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004</w:t>
            </w:r>
          </w:p>
        </w:tc>
        <w:tc>
          <w:tcPr>
            <w:tcW w:w="468" w:type="pct"/>
            <w:vAlign w:val="center"/>
          </w:tcPr>
          <w:p w14:paraId="77D176D8" w14:textId="1759274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90</w:t>
            </w:r>
          </w:p>
        </w:tc>
        <w:tc>
          <w:tcPr>
            <w:tcW w:w="485" w:type="pct"/>
            <w:vAlign w:val="center"/>
          </w:tcPr>
          <w:p w14:paraId="39C94789" w14:textId="2102C1E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149</w:t>
            </w:r>
          </w:p>
        </w:tc>
        <w:tc>
          <w:tcPr>
            <w:tcW w:w="468" w:type="pct"/>
            <w:vAlign w:val="center"/>
          </w:tcPr>
          <w:p w14:paraId="79CA3167" w14:textId="16C219B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005</w:t>
            </w:r>
          </w:p>
        </w:tc>
        <w:tc>
          <w:tcPr>
            <w:tcW w:w="340" w:type="pct"/>
            <w:vAlign w:val="center"/>
          </w:tcPr>
          <w:p w14:paraId="5CD62611" w14:textId="4058F6B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87</w:t>
            </w:r>
          </w:p>
        </w:tc>
        <w:tc>
          <w:tcPr>
            <w:tcW w:w="495" w:type="pct"/>
            <w:vAlign w:val="center"/>
          </w:tcPr>
          <w:p w14:paraId="1E7F3883" w14:textId="5EA1FD1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68</w:t>
            </w:r>
          </w:p>
        </w:tc>
        <w:tc>
          <w:tcPr>
            <w:tcW w:w="470" w:type="pct"/>
            <w:vAlign w:val="center"/>
          </w:tcPr>
          <w:p w14:paraId="11A7C75E" w14:textId="0B9850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884</w:t>
            </w:r>
          </w:p>
        </w:tc>
        <w:tc>
          <w:tcPr>
            <w:tcW w:w="468" w:type="pct"/>
            <w:vAlign w:val="center"/>
          </w:tcPr>
          <w:p w14:paraId="6C982974" w14:textId="5FC31C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60</w:t>
            </w:r>
          </w:p>
        </w:tc>
      </w:tr>
      <w:tr w:rsidR="007F5EFE" w:rsidRPr="00F24A58" w14:paraId="7CDC7CD5" w14:textId="77777777" w:rsidTr="008C441F">
        <w:tc>
          <w:tcPr>
            <w:tcW w:w="404" w:type="pct"/>
            <w:vAlign w:val="center"/>
          </w:tcPr>
          <w:p w14:paraId="244DDC1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,55</w:t>
            </w:r>
          </w:p>
        </w:tc>
        <w:tc>
          <w:tcPr>
            <w:tcW w:w="468" w:type="pct"/>
            <w:vAlign w:val="center"/>
          </w:tcPr>
          <w:p w14:paraId="5A01BB18" w14:textId="4C93FB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000</w:t>
            </w:r>
          </w:p>
        </w:tc>
        <w:tc>
          <w:tcPr>
            <w:tcW w:w="468" w:type="pct"/>
            <w:vAlign w:val="center"/>
          </w:tcPr>
          <w:p w14:paraId="0F7365E8" w14:textId="38ED2A9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481</w:t>
            </w:r>
          </w:p>
        </w:tc>
        <w:tc>
          <w:tcPr>
            <w:tcW w:w="468" w:type="pct"/>
            <w:vAlign w:val="center"/>
          </w:tcPr>
          <w:p w14:paraId="5919351E" w14:textId="46E3B6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307</w:t>
            </w:r>
          </w:p>
        </w:tc>
        <w:tc>
          <w:tcPr>
            <w:tcW w:w="468" w:type="pct"/>
            <w:vAlign w:val="center"/>
          </w:tcPr>
          <w:p w14:paraId="3717B6CF" w14:textId="343F48F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57</w:t>
            </w:r>
          </w:p>
        </w:tc>
        <w:tc>
          <w:tcPr>
            <w:tcW w:w="485" w:type="pct"/>
            <w:vAlign w:val="center"/>
          </w:tcPr>
          <w:p w14:paraId="23CD0728" w14:textId="639048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92</w:t>
            </w:r>
          </w:p>
        </w:tc>
        <w:tc>
          <w:tcPr>
            <w:tcW w:w="468" w:type="pct"/>
            <w:vAlign w:val="center"/>
          </w:tcPr>
          <w:p w14:paraId="0B9848D9" w14:textId="256A08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077</w:t>
            </w:r>
          </w:p>
        </w:tc>
        <w:tc>
          <w:tcPr>
            <w:tcW w:w="340" w:type="pct"/>
            <w:vAlign w:val="center"/>
          </w:tcPr>
          <w:p w14:paraId="6C2F72F6" w14:textId="6CA39E4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79</w:t>
            </w:r>
          </w:p>
        </w:tc>
        <w:tc>
          <w:tcPr>
            <w:tcW w:w="495" w:type="pct"/>
            <w:vAlign w:val="center"/>
          </w:tcPr>
          <w:p w14:paraId="735A482B" w14:textId="781F656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  <w:tc>
          <w:tcPr>
            <w:tcW w:w="470" w:type="pct"/>
            <w:vAlign w:val="center"/>
          </w:tcPr>
          <w:p w14:paraId="698F7CC0" w14:textId="0507F2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160</w:t>
            </w:r>
          </w:p>
        </w:tc>
        <w:tc>
          <w:tcPr>
            <w:tcW w:w="468" w:type="pct"/>
            <w:vAlign w:val="center"/>
          </w:tcPr>
          <w:p w14:paraId="40B1B794" w14:textId="6BB2460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00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6ED92E81" w:rsidR="004F2237" w:rsidRPr="00A630DF" w:rsidRDefault="004F2237" w:rsidP="006E10ED">
      <w:pPr>
        <w:ind w:firstLine="709"/>
        <w:rPr>
          <w:highlight w:val="yellow"/>
        </w:rPr>
      </w:pPr>
      <w:r w:rsidRPr="00F24A58">
        <w:t>Графики зависимостей представлены на рисунке 1</w:t>
      </w:r>
      <w:r w:rsidR="00734A85" w:rsidRPr="00734A85">
        <w:t>0</w:t>
      </w:r>
      <w:r w:rsidRPr="00F24A58">
        <w:t>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6D439700" w:rsidR="004F2237" w:rsidRPr="00A630DF" w:rsidRDefault="0035425A" w:rsidP="00B07B8E">
      <w:pPr>
        <w:jc w:val="center"/>
        <w:rPr>
          <w:rFonts w:eastAsia="Times New Roman"/>
          <w:highlight w:val="yellow"/>
        </w:rPr>
      </w:pPr>
      <w:r>
        <w:rPr>
          <w:noProof/>
        </w:rPr>
        <w:lastRenderedPageBreak/>
        <w:drawing>
          <wp:inline distT="0" distB="0" distL="0" distR="0" wp14:anchorId="5504CB04" wp14:editId="17F7B5AB">
            <wp:extent cx="5939790" cy="3954780"/>
            <wp:effectExtent l="0" t="0" r="3810" b="7620"/>
            <wp:docPr id="18" name="Диаграмма 18">
              <a:extLst xmlns:a="http://schemas.openxmlformats.org/drawingml/2006/main">
                <a:ext uri="{FF2B5EF4-FFF2-40B4-BE49-F238E27FC236}">
                  <a16:creationId xmlns:a16="http://schemas.microsoft.com/office/drawing/2014/main" id="{33D29814-06ED-4D88-8FD8-06373DA72A8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14:paraId="5512D434" w14:textId="7368E29C" w:rsidR="004F2237" w:rsidRPr="00485B3A" w:rsidRDefault="004F2237" w:rsidP="00B07B8E">
      <w:pPr>
        <w:jc w:val="center"/>
      </w:pPr>
      <w:r w:rsidRPr="00D268A8">
        <w:rPr>
          <w:rFonts w:eastAsia="Times New Roman"/>
        </w:rPr>
        <w:t>Рисунок 1</w:t>
      </w:r>
      <w:r w:rsidR="00734A85" w:rsidRPr="00462D75">
        <w:rPr>
          <w:rFonts w:eastAsia="Times New Roman"/>
        </w:rPr>
        <w:t>0</w:t>
      </w:r>
      <w:r w:rsidRPr="00D268A8">
        <w:rPr>
          <w:rFonts w:eastAsia="Times New Roman"/>
        </w:rPr>
        <w:t xml:space="preserve"> – </w:t>
      </w:r>
      <w:r w:rsidRPr="00D268A8">
        <w:t>Графики зависимостей полной мощности и ее составляющ</w:t>
      </w:r>
      <w:r w:rsidR="00485B3A" w:rsidRPr="00D268A8">
        <w:t>их, коэффициента мощности и КПД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; Под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6A692218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; Под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7DA8319B" w14:textId="77777777" w:rsidR="004F2237" w:rsidRPr="00B07B8E" w:rsidRDefault="004F2237" w:rsidP="00B07B8E">
      <w:pPr>
        <w:rPr>
          <w:lang w:eastAsia="ru-RU"/>
        </w:rPr>
      </w:pPr>
    </w:p>
    <w:p w14:paraId="6FB06D67" w14:textId="29EC42CA" w:rsidR="0094090F" w:rsidRPr="00B07B8E" w:rsidRDefault="0094090F" w:rsidP="00B07B8E">
      <w:pPr>
        <w:rPr>
          <w:rFonts w:eastAsia="Times New Roman"/>
        </w:rPr>
      </w:pPr>
    </w:p>
    <w:sectPr w:rsidR="0094090F" w:rsidRPr="00B07B8E" w:rsidSect="00BE435B">
      <w:footerReference w:type="default" r:id="rId68"/>
      <w:footerReference w:type="first" r:id="rId69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20F962" w14:textId="77777777" w:rsidR="004B72DC" w:rsidRDefault="004B72DC" w:rsidP="00B308DE">
      <w:pPr>
        <w:spacing w:line="240" w:lineRule="auto"/>
      </w:pPr>
      <w:r>
        <w:separator/>
      </w:r>
    </w:p>
  </w:endnote>
  <w:endnote w:type="continuationSeparator" w:id="0">
    <w:p w14:paraId="4D6426CC" w14:textId="77777777" w:rsidR="004B72DC" w:rsidRDefault="004B72DC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EndPr/>
    <w:sdtContent>
      <w:p w14:paraId="525B7C6A" w14:textId="77777777" w:rsidR="004F311A" w:rsidRDefault="004F311A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2115">
          <w:rPr>
            <w:noProof/>
          </w:rPr>
          <w:t>28</w:t>
        </w:r>
        <w:r>
          <w:fldChar w:fldCharType="end"/>
        </w:r>
      </w:p>
    </w:sdtContent>
  </w:sdt>
  <w:p w14:paraId="1AC0C534" w14:textId="77777777" w:rsidR="004F311A" w:rsidRDefault="004F311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2EE0B90F" w:rsidR="004F311A" w:rsidRDefault="004F311A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</w:t>
    </w:r>
    <w:r w:rsidR="00FA24E1">
      <w:rPr>
        <w:rFonts w:cs="Times New Roman"/>
        <w:lang w:val="en-US"/>
      </w:rPr>
      <w:t>2</w:t>
    </w:r>
    <w:r>
      <w:rPr>
        <w:rFonts w:cs="Times New Roman"/>
      </w:rPr>
      <w:t xml:space="preserve"> г.</w:t>
    </w:r>
  </w:p>
  <w:p w14:paraId="7A549FBC" w14:textId="77777777" w:rsidR="004F311A" w:rsidRDefault="004F311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9B2202" w14:textId="77777777" w:rsidR="004B72DC" w:rsidRDefault="004B72DC" w:rsidP="00B308DE">
      <w:pPr>
        <w:spacing w:line="240" w:lineRule="auto"/>
      </w:pPr>
      <w:r>
        <w:separator/>
      </w:r>
    </w:p>
  </w:footnote>
  <w:footnote w:type="continuationSeparator" w:id="0">
    <w:p w14:paraId="2630BD7E" w14:textId="77777777" w:rsidR="004B72DC" w:rsidRDefault="004B72DC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0tjC1MDUzsjQ3tzBR0lEKTi0uzszPAymwqAUADyBLKiwAAAA="/>
  </w:docVars>
  <w:rsids>
    <w:rsidRoot w:val="00B308DE"/>
    <w:rsid w:val="000012DA"/>
    <w:rsid w:val="000038F3"/>
    <w:rsid w:val="000100C4"/>
    <w:rsid w:val="00011E3E"/>
    <w:rsid w:val="00023E03"/>
    <w:rsid w:val="00024CB1"/>
    <w:rsid w:val="000354C5"/>
    <w:rsid w:val="00037790"/>
    <w:rsid w:val="00037859"/>
    <w:rsid w:val="00047944"/>
    <w:rsid w:val="00050792"/>
    <w:rsid w:val="00051917"/>
    <w:rsid w:val="00051BC1"/>
    <w:rsid w:val="00052CF0"/>
    <w:rsid w:val="00054E72"/>
    <w:rsid w:val="00056F4E"/>
    <w:rsid w:val="00057361"/>
    <w:rsid w:val="00057DC7"/>
    <w:rsid w:val="00061CCA"/>
    <w:rsid w:val="00062B67"/>
    <w:rsid w:val="00063E1B"/>
    <w:rsid w:val="00072B08"/>
    <w:rsid w:val="000753ED"/>
    <w:rsid w:val="000755C9"/>
    <w:rsid w:val="00077A42"/>
    <w:rsid w:val="000847D0"/>
    <w:rsid w:val="000857E8"/>
    <w:rsid w:val="00086955"/>
    <w:rsid w:val="000A003D"/>
    <w:rsid w:val="000A3496"/>
    <w:rsid w:val="000A37E0"/>
    <w:rsid w:val="000A5E93"/>
    <w:rsid w:val="000B1F92"/>
    <w:rsid w:val="000B26B2"/>
    <w:rsid w:val="000B3798"/>
    <w:rsid w:val="000B51F0"/>
    <w:rsid w:val="000B72DE"/>
    <w:rsid w:val="000C27BB"/>
    <w:rsid w:val="000C2FAA"/>
    <w:rsid w:val="000C5DFB"/>
    <w:rsid w:val="000D40F9"/>
    <w:rsid w:val="000D43CC"/>
    <w:rsid w:val="000E4A2E"/>
    <w:rsid w:val="000E7BCC"/>
    <w:rsid w:val="000F267D"/>
    <w:rsid w:val="000F38DD"/>
    <w:rsid w:val="000F4207"/>
    <w:rsid w:val="000F46E7"/>
    <w:rsid w:val="000F7B5E"/>
    <w:rsid w:val="0010171E"/>
    <w:rsid w:val="0010617F"/>
    <w:rsid w:val="0010624B"/>
    <w:rsid w:val="00122567"/>
    <w:rsid w:val="00126AF6"/>
    <w:rsid w:val="0012709D"/>
    <w:rsid w:val="00134DB5"/>
    <w:rsid w:val="0013510E"/>
    <w:rsid w:val="001352E5"/>
    <w:rsid w:val="001353EF"/>
    <w:rsid w:val="0013701C"/>
    <w:rsid w:val="001427BD"/>
    <w:rsid w:val="00142D57"/>
    <w:rsid w:val="00144008"/>
    <w:rsid w:val="0014766A"/>
    <w:rsid w:val="00154D4E"/>
    <w:rsid w:val="00157DDA"/>
    <w:rsid w:val="00160300"/>
    <w:rsid w:val="00170941"/>
    <w:rsid w:val="00172D25"/>
    <w:rsid w:val="001732BC"/>
    <w:rsid w:val="00173F26"/>
    <w:rsid w:val="00176610"/>
    <w:rsid w:val="00183860"/>
    <w:rsid w:val="00184BA3"/>
    <w:rsid w:val="001857D7"/>
    <w:rsid w:val="00185902"/>
    <w:rsid w:val="00194C7C"/>
    <w:rsid w:val="001A0D8F"/>
    <w:rsid w:val="001A18EA"/>
    <w:rsid w:val="001A21B1"/>
    <w:rsid w:val="001A3185"/>
    <w:rsid w:val="001B167F"/>
    <w:rsid w:val="001B3D72"/>
    <w:rsid w:val="001B673F"/>
    <w:rsid w:val="001B714B"/>
    <w:rsid w:val="001B7339"/>
    <w:rsid w:val="001C01F3"/>
    <w:rsid w:val="001C09F6"/>
    <w:rsid w:val="001C573E"/>
    <w:rsid w:val="001D0A9A"/>
    <w:rsid w:val="001D5ACD"/>
    <w:rsid w:val="001D5C05"/>
    <w:rsid w:val="001D6914"/>
    <w:rsid w:val="001D77AC"/>
    <w:rsid w:val="001E1A1A"/>
    <w:rsid w:val="001E3564"/>
    <w:rsid w:val="001E6C6E"/>
    <w:rsid w:val="001F568E"/>
    <w:rsid w:val="001F6383"/>
    <w:rsid w:val="00202257"/>
    <w:rsid w:val="00204D51"/>
    <w:rsid w:val="0020748F"/>
    <w:rsid w:val="00210202"/>
    <w:rsid w:val="0021147D"/>
    <w:rsid w:val="0021149C"/>
    <w:rsid w:val="00212115"/>
    <w:rsid w:val="00212D8D"/>
    <w:rsid w:val="00213040"/>
    <w:rsid w:val="002133D6"/>
    <w:rsid w:val="00224CD3"/>
    <w:rsid w:val="00225734"/>
    <w:rsid w:val="0023054B"/>
    <w:rsid w:val="00233A2A"/>
    <w:rsid w:val="00235D79"/>
    <w:rsid w:val="00237DB6"/>
    <w:rsid w:val="0024697D"/>
    <w:rsid w:val="00250EB0"/>
    <w:rsid w:val="00251AF5"/>
    <w:rsid w:val="00252201"/>
    <w:rsid w:val="00261C54"/>
    <w:rsid w:val="00270302"/>
    <w:rsid w:val="00270A0D"/>
    <w:rsid w:val="00271E1D"/>
    <w:rsid w:val="00277EED"/>
    <w:rsid w:val="0028178B"/>
    <w:rsid w:val="002832D5"/>
    <w:rsid w:val="002847A4"/>
    <w:rsid w:val="002855AA"/>
    <w:rsid w:val="00286875"/>
    <w:rsid w:val="00287299"/>
    <w:rsid w:val="00295598"/>
    <w:rsid w:val="002A2B42"/>
    <w:rsid w:val="002A7CAA"/>
    <w:rsid w:val="002A7F53"/>
    <w:rsid w:val="002B0FAA"/>
    <w:rsid w:val="002B3558"/>
    <w:rsid w:val="002B3816"/>
    <w:rsid w:val="002B3DF0"/>
    <w:rsid w:val="002C421C"/>
    <w:rsid w:val="002D198F"/>
    <w:rsid w:val="002D30E7"/>
    <w:rsid w:val="002D3956"/>
    <w:rsid w:val="002D636A"/>
    <w:rsid w:val="002E0360"/>
    <w:rsid w:val="002F107B"/>
    <w:rsid w:val="002F16C8"/>
    <w:rsid w:val="002F1A53"/>
    <w:rsid w:val="002F44B3"/>
    <w:rsid w:val="002F61FA"/>
    <w:rsid w:val="002F6A3A"/>
    <w:rsid w:val="0030358A"/>
    <w:rsid w:val="00307D25"/>
    <w:rsid w:val="003128EE"/>
    <w:rsid w:val="00316E2B"/>
    <w:rsid w:val="00322238"/>
    <w:rsid w:val="00322EFE"/>
    <w:rsid w:val="0032363E"/>
    <w:rsid w:val="003270E6"/>
    <w:rsid w:val="003306D2"/>
    <w:rsid w:val="0033085A"/>
    <w:rsid w:val="00331C43"/>
    <w:rsid w:val="00334189"/>
    <w:rsid w:val="00334820"/>
    <w:rsid w:val="0034044C"/>
    <w:rsid w:val="00345EC0"/>
    <w:rsid w:val="00347640"/>
    <w:rsid w:val="0035425A"/>
    <w:rsid w:val="00355CD6"/>
    <w:rsid w:val="00355FCB"/>
    <w:rsid w:val="00356075"/>
    <w:rsid w:val="00362C32"/>
    <w:rsid w:val="00364825"/>
    <w:rsid w:val="003648BC"/>
    <w:rsid w:val="003712DC"/>
    <w:rsid w:val="003714C1"/>
    <w:rsid w:val="0038175D"/>
    <w:rsid w:val="00382687"/>
    <w:rsid w:val="0038723F"/>
    <w:rsid w:val="003931F0"/>
    <w:rsid w:val="00395E61"/>
    <w:rsid w:val="003963A1"/>
    <w:rsid w:val="00396F5E"/>
    <w:rsid w:val="003A1D7C"/>
    <w:rsid w:val="003A31B3"/>
    <w:rsid w:val="003A3284"/>
    <w:rsid w:val="003A36C4"/>
    <w:rsid w:val="003B0141"/>
    <w:rsid w:val="003B1743"/>
    <w:rsid w:val="003B5CF1"/>
    <w:rsid w:val="003C1368"/>
    <w:rsid w:val="003C2579"/>
    <w:rsid w:val="003C435F"/>
    <w:rsid w:val="003D032D"/>
    <w:rsid w:val="003D19D4"/>
    <w:rsid w:val="003D27CD"/>
    <w:rsid w:val="003D6395"/>
    <w:rsid w:val="003E1244"/>
    <w:rsid w:val="003E213E"/>
    <w:rsid w:val="003E414A"/>
    <w:rsid w:val="003E4433"/>
    <w:rsid w:val="003E4A1D"/>
    <w:rsid w:val="003F1546"/>
    <w:rsid w:val="00406414"/>
    <w:rsid w:val="004065ED"/>
    <w:rsid w:val="0041075B"/>
    <w:rsid w:val="00410CCC"/>
    <w:rsid w:val="00411E2B"/>
    <w:rsid w:val="0041438E"/>
    <w:rsid w:val="004145AB"/>
    <w:rsid w:val="00415B8F"/>
    <w:rsid w:val="00416FA2"/>
    <w:rsid w:val="00420561"/>
    <w:rsid w:val="00420B66"/>
    <w:rsid w:val="00423C13"/>
    <w:rsid w:val="00427EAB"/>
    <w:rsid w:val="00427FF5"/>
    <w:rsid w:val="00432D11"/>
    <w:rsid w:val="0043410B"/>
    <w:rsid w:val="0043664B"/>
    <w:rsid w:val="00436B87"/>
    <w:rsid w:val="00443C3F"/>
    <w:rsid w:val="0044499C"/>
    <w:rsid w:val="00447468"/>
    <w:rsid w:val="004515D7"/>
    <w:rsid w:val="00451D71"/>
    <w:rsid w:val="00453A2B"/>
    <w:rsid w:val="0045433C"/>
    <w:rsid w:val="00454F4B"/>
    <w:rsid w:val="00456724"/>
    <w:rsid w:val="00462D75"/>
    <w:rsid w:val="00465457"/>
    <w:rsid w:val="0047038C"/>
    <w:rsid w:val="00477BB1"/>
    <w:rsid w:val="00485B3A"/>
    <w:rsid w:val="0048693A"/>
    <w:rsid w:val="0048697E"/>
    <w:rsid w:val="0049021C"/>
    <w:rsid w:val="00495F42"/>
    <w:rsid w:val="004965A2"/>
    <w:rsid w:val="0049740E"/>
    <w:rsid w:val="00497F23"/>
    <w:rsid w:val="004B5D39"/>
    <w:rsid w:val="004B5DD4"/>
    <w:rsid w:val="004B72DC"/>
    <w:rsid w:val="004C0B04"/>
    <w:rsid w:val="004C68AB"/>
    <w:rsid w:val="004C7113"/>
    <w:rsid w:val="004C72AA"/>
    <w:rsid w:val="004D067C"/>
    <w:rsid w:val="004D0964"/>
    <w:rsid w:val="004E2410"/>
    <w:rsid w:val="004E4DBA"/>
    <w:rsid w:val="004E62B5"/>
    <w:rsid w:val="004E7452"/>
    <w:rsid w:val="004E7D01"/>
    <w:rsid w:val="004F01E0"/>
    <w:rsid w:val="004F2237"/>
    <w:rsid w:val="004F25CA"/>
    <w:rsid w:val="004F2E3B"/>
    <w:rsid w:val="004F311A"/>
    <w:rsid w:val="004F3C0E"/>
    <w:rsid w:val="004F74A6"/>
    <w:rsid w:val="004F7605"/>
    <w:rsid w:val="00500F24"/>
    <w:rsid w:val="00504AD4"/>
    <w:rsid w:val="00505AA2"/>
    <w:rsid w:val="00506DCD"/>
    <w:rsid w:val="00507345"/>
    <w:rsid w:val="00507B6C"/>
    <w:rsid w:val="00517AD8"/>
    <w:rsid w:val="0052401F"/>
    <w:rsid w:val="00525198"/>
    <w:rsid w:val="00526567"/>
    <w:rsid w:val="00531223"/>
    <w:rsid w:val="005315B5"/>
    <w:rsid w:val="00532789"/>
    <w:rsid w:val="00533836"/>
    <w:rsid w:val="005352EA"/>
    <w:rsid w:val="00536C46"/>
    <w:rsid w:val="00537B64"/>
    <w:rsid w:val="00537F45"/>
    <w:rsid w:val="00542AB6"/>
    <w:rsid w:val="00545365"/>
    <w:rsid w:val="00547470"/>
    <w:rsid w:val="00553FBD"/>
    <w:rsid w:val="00554F22"/>
    <w:rsid w:val="00557616"/>
    <w:rsid w:val="00557B95"/>
    <w:rsid w:val="00562130"/>
    <w:rsid w:val="0056368E"/>
    <w:rsid w:val="00566966"/>
    <w:rsid w:val="00570094"/>
    <w:rsid w:val="00570F5D"/>
    <w:rsid w:val="005721AC"/>
    <w:rsid w:val="005726D7"/>
    <w:rsid w:val="005802D8"/>
    <w:rsid w:val="00580876"/>
    <w:rsid w:val="00583A77"/>
    <w:rsid w:val="00590655"/>
    <w:rsid w:val="005907C1"/>
    <w:rsid w:val="005977AB"/>
    <w:rsid w:val="005A1AE0"/>
    <w:rsid w:val="005A2FB8"/>
    <w:rsid w:val="005A5A0A"/>
    <w:rsid w:val="005B1345"/>
    <w:rsid w:val="005B6021"/>
    <w:rsid w:val="005B7B14"/>
    <w:rsid w:val="005C17E5"/>
    <w:rsid w:val="005C1DE5"/>
    <w:rsid w:val="005D55DF"/>
    <w:rsid w:val="005D7B2D"/>
    <w:rsid w:val="005D7F28"/>
    <w:rsid w:val="005E0DFA"/>
    <w:rsid w:val="005E2A35"/>
    <w:rsid w:val="005E6B80"/>
    <w:rsid w:val="005F27EF"/>
    <w:rsid w:val="005F3986"/>
    <w:rsid w:val="005F4CD8"/>
    <w:rsid w:val="005F5CEB"/>
    <w:rsid w:val="005F6C1F"/>
    <w:rsid w:val="005F6DBF"/>
    <w:rsid w:val="005F7824"/>
    <w:rsid w:val="006010AD"/>
    <w:rsid w:val="0061292B"/>
    <w:rsid w:val="006144B9"/>
    <w:rsid w:val="006222E1"/>
    <w:rsid w:val="006257A4"/>
    <w:rsid w:val="006268FB"/>
    <w:rsid w:val="0062720E"/>
    <w:rsid w:val="00633331"/>
    <w:rsid w:val="0063545A"/>
    <w:rsid w:val="006371EA"/>
    <w:rsid w:val="00644DA7"/>
    <w:rsid w:val="0064509E"/>
    <w:rsid w:val="0064745E"/>
    <w:rsid w:val="006478FF"/>
    <w:rsid w:val="00651D3C"/>
    <w:rsid w:val="00652F7D"/>
    <w:rsid w:val="006540D9"/>
    <w:rsid w:val="0065576D"/>
    <w:rsid w:val="00655CFB"/>
    <w:rsid w:val="00660D7B"/>
    <w:rsid w:val="00666BBA"/>
    <w:rsid w:val="006671EA"/>
    <w:rsid w:val="0067619B"/>
    <w:rsid w:val="006804AC"/>
    <w:rsid w:val="00682B35"/>
    <w:rsid w:val="00687E39"/>
    <w:rsid w:val="006917B6"/>
    <w:rsid w:val="006925ED"/>
    <w:rsid w:val="00692BEB"/>
    <w:rsid w:val="0069328B"/>
    <w:rsid w:val="00696A51"/>
    <w:rsid w:val="00696D91"/>
    <w:rsid w:val="006974BD"/>
    <w:rsid w:val="00697714"/>
    <w:rsid w:val="006A1A07"/>
    <w:rsid w:val="006A3559"/>
    <w:rsid w:val="006A52CC"/>
    <w:rsid w:val="006A7FB3"/>
    <w:rsid w:val="006B55E8"/>
    <w:rsid w:val="006C22CC"/>
    <w:rsid w:val="006C38DD"/>
    <w:rsid w:val="006C4E36"/>
    <w:rsid w:val="006D0D95"/>
    <w:rsid w:val="006E10ED"/>
    <w:rsid w:val="006E2317"/>
    <w:rsid w:val="006E6118"/>
    <w:rsid w:val="006E6AD5"/>
    <w:rsid w:val="006F17FA"/>
    <w:rsid w:val="006F5BC3"/>
    <w:rsid w:val="00704F0A"/>
    <w:rsid w:val="00714FCC"/>
    <w:rsid w:val="0072174C"/>
    <w:rsid w:val="007339C0"/>
    <w:rsid w:val="00734A85"/>
    <w:rsid w:val="00742D04"/>
    <w:rsid w:val="0074508B"/>
    <w:rsid w:val="00745587"/>
    <w:rsid w:val="00746D7B"/>
    <w:rsid w:val="007473B0"/>
    <w:rsid w:val="00751675"/>
    <w:rsid w:val="00751965"/>
    <w:rsid w:val="00766124"/>
    <w:rsid w:val="00767EB2"/>
    <w:rsid w:val="0077757C"/>
    <w:rsid w:val="00780068"/>
    <w:rsid w:val="007821C2"/>
    <w:rsid w:val="0078476D"/>
    <w:rsid w:val="0078494D"/>
    <w:rsid w:val="00787FE5"/>
    <w:rsid w:val="007934A8"/>
    <w:rsid w:val="007A68F6"/>
    <w:rsid w:val="007A7341"/>
    <w:rsid w:val="007A7421"/>
    <w:rsid w:val="007A79D1"/>
    <w:rsid w:val="007B0847"/>
    <w:rsid w:val="007B1212"/>
    <w:rsid w:val="007C1956"/>
    <w:rsid w:val="007C1CAC"/>
    <w:rsid w:val="007C2B26"/>
    <w:rsid w:val="007C2C30"/>
    <w:rsid w:val="007C533D"/>
    <w:rsid w:val="007C5FA9"/>
    <w:rsid w:val="007C666D"/>
    <w:rsid w:val="007C7B48"/>
    <w:rsid w:val="007D00C7"/>
    <w:rsid w:val="007E31FA"/>
    <w:rsid w:val="007E5206"/>
    <w:rsid w:val="007F5EFE"/>
    <w:rsid w:val="00800470"/>
    <w:rsid w:val="00801392"/>
    <w:rsid w:val="00802F2A"/>
    <w:rsid w:val="008035C5"/>
    <w:rsid w:val="008045FE"/>
    <w:rsid w:val="00804E9F"/>
    <w:rsid w:val="0081369A"/>
    <w:rsid w:val="008241FF"/>
    <w:rsid w:val="00824D8C"/>
    <w:rsid w:val="00832C6E"/>
    <w:rsid w:val="00837D57"/>
    <w:rsid w:val="008525F0"/>
    <w:rsid w:val="00860087"/>
    <w:rsid w:val="008627FC"/>
    <w:rsid w:val="008633DF"/>
    <w:rsid w:val="008668B7"/>
    <w:rsid w:val="008702B1"/>
    <w:rsid w:val="00871D37"/>
    <w:rsid w:val="00874271"/>
    <w:rsid w:val="00875B64"/>
    <w:rsid w:val="008840F7"/>
    <w:rsid w:val="008846C1"/>
    <w:rsid w:val="008849A0"/>
    <w:rsid w:val="008864CE"/>
    <w:rsid w:val="0089344D"/>
    <w:rsid w:val="008A0B23"/>
    <w:rsid w:val="008A742D"/>
    <w:rsid w:val="008A7DB0"/>
    <w:rsid w:val="008B065E"/>
    <w:rsid w:val="008B1852"/>
    <w:rsid w:val="008B3D81"/>
    <w:rsid w:val="008B494E"/>
    <w:rsid w:val="008B5E1E"/>
    <w:rsid w:val="008B7468"/>
    <w:rsid w:val="008C115A"/>
    <w:rsid w:val="008C441F"/>
    <w:rsid w:val="008C4CCA"/>
    <w:rsid w:val="008C4EE7"/>
    <w:rsid w:val="008C563A"/>
    <w:rsid w:val="008D30AA"/>
    <w:rsid w:val="008D3CFD"/>
    <w:rsid w:val="008E5549"/>
    <w:rsid w:val="008F2514"/>
    <w:rsid w:val="008F472B"/>
    <w:rsid w:val="008F5B96"/>
    <w:rsid w:val="008F6FBC"/>
    <w:rsid w:val="008F7C4B"/>
    <w:rsid w:val="00904A18"/>
    <w:rsid w:val="00914A10"/>
    <w:rsid w:val="009164F7"/>
    <w:rsid w:val="00917135"/>
    <w:rsid w:val="00920F76"/>
    <w:rsid w:val="009218C5"/>
    <w:rsid w:val="00923F0D"/>
    <w:rsid w:val="00931B59"/>
    <w:rsid w:val="00936CA3"/>
    <w:rsid w:val="00937F07"/>
    <w:rsid w:val="00940862"/>
    <w:rsid w:val="0094090F"/>
    <w:rsid w:val="00944743"/>
    <w:rsid w:val="0094705D"/>
    <w:rsid w:val="00947D68"/>
    <w:rsid w:val="00957CD6"/>
    <w:rsid w:val="00957CFD"/>
    <w:rsid w:val="00962145"/>
    <w:rsid w:val="00962E76"/>
    <w:rsid w:val="00964302"/>
    <w:rsid w:val="009668C5"/>
    <w:rsid w:val="00967E52"/>
    <w:rsid w:val="00971ADA"/>
    <w:rsid w:val="0097223D"/>
    <w:rsid w:val="009732E2"/>
    <w:rsid w:val="00974B87"/>
    <w:rsid w:val="0097615F"/>
    <w:rsid w:val="00976352"/>
    <w:rsid w:val="009803ED"/>
    <w:rsid w:val="009842F8"/>
    <w:rsid w:val="0099141B"/>
    <w:rsid w:val="0099342A"/>
    <w:rsid w:val="00994138"/>
    <w:rsid w:val="00995B6D"/>
    <w:rsid w:val="00995D77"/>
    <w:rsid w:val="009A276F"/>
    <w:rsid w:val="009A6F3D"/>
    <w:rsid w:val="009B629D"/>
    <w:rsid w:val="009C0334"/>
    <w:rsid w:val="009C14A5"/>
    <w:rsid w:val="009D17B2"/>
    <w:rsid w:val="009D7AAC"/>
    <w:rsid w:val="009E13BA"/>
    <w:rsid w:val="009E24C7"/>
    <w:rsid w:val="009E35C2"/>
    <w:rsid w:val="009E4968"/>
    <w:rsid w:val="009F65B8"/>
    <w:rsid w:val="00A03C62"/>
    <w:rsid w:val="00A03E2F"/>
    <w:rsid w:val="00A07515"/>
    <w:rsid w:val="00A1340C"/>
    <w:rsid w:val="00A15C2F"/>
    <w:rsid w:val="00A17002"/>
    <w:rsid w:val="00A2140C"/>
    <w:rsid w:val="00A23808"/>
    <w:rsid w:val="00A24D9B"/>
    <w:rsid w:val="00A31571"/>
    <w:rsid w:val="00A355BC"/>
    <w:rsid w:val="00A462F5"/>
    <w:rsid w:val="00A46335"/>
    <w:rsid w:val="00A47C88"/>
    <w:rsid w:val="00A5163B"/>
    <w:rsid w:val="00A52229"/>
    <w:rsid w:val="00A5334B"/>
    <w:rsid w:val="00A5721D"/>
    <w:rsid w:val="00A57A54"/>
    <w:rsid w:val="00A622E4"/>
    <w:rsid w:val="00A630DF"/>
    <w:rsid w:val="00A662CC"/>
    <w:rsid w:val="00A7225D"/>
    <w:rsid w:val="00A72F79"/>
    <w:rsid w:val="00A74DCB"/>
    <w:rsid w:val="00A75251"/>
    <w:rsid w:val="00A82C15"/>
    <w:rsid w:val="00A87B9E"/>
    <w:rsid w:val="00A9024D"/>
    <w:rsid w:val="00A9370C"/>
    <w:rsid w:val="00A94863"/>
    <w:rsid w:val="00A9573F"/>
    <w:rsid w:val="00A95C38"/>
    <w:rsid w:val="00AA1492"/>
    <w:rsid w:val="00AA4138"/>
    <w:rsid w:val="00AA4C50"/>
    <w:rsid w:val="00AA4F5E"/>
    <w:rsid w:val="00AB2139"/>
    <w:rsid w:val="00AB273D"/>
    <w:rsid w:val="00AB55A1"/>
    <w:rsid w:val="00AB5CD0"/>
    <w:rsid w:val="00AC3413"/>
    <w:rsid w:val="00AC3F54"/>
    <w:rsid w:val="00AC48A8"/>
    <w:rsid w:val="00AD0D19"/>
    <w:rsid w:val="00AD2692"/>
    <w:rsid w:val="00AD679E"/>
    <w:rsid w:val="00AD754D"/>
    <w:rsid w:val="00AD79CA"/>
    <w:rsid w:val="00AE2BFD"/>
    <w:rsid w:val="00AE5734"/>
    <w:rsid w:val="00AE5B9E"/>
    <w:rsid w:val="00AE6BFF"/>
    <w:rsid w:val="00AF5F7E"/>
    <w:rsid w:val="00AF6CC7"/>
    <w:rsid w:val="00B01614"/>
    <w:rsid w:val="00B07B8E"/>
    <w:rsid w:val="00B13CC7"/>
    <w:rsid w:val="00B17847"/>
    <w:rsid w:val="00B178E4"/>
    <w:rsid w:val="00B17F57"/>
    <w:rsid w:val="00B20965"/>
    <w:rsid w:val="00B22784"/>
    <w:rsid w:val="00B26793"/>
    <w:rsid w:val="00B308DE"/>
    <w:rsid w:val="00B321CC"/>
    <w:rsid w:val="00B33A18"/>
    <w:rsid w:val="00B34A3D"/>
    <w:rsid w:val="00B35989"/>
    <w:rsid w:val="00B41600"/>
    <w:rsid w:val="00B41EBC"/>
    <w:rsid w:val="00B43495"/>
    <w:rsid w:val="00B43E92"/>
    <w:rsid w:val="00B462B4"/>
    <w:rsid w:val="00B51DBF"/>
    <w:rsid w:val="00B5611E"/>
    <w:rsid w:val="00B722AC"/>
    <w:rsid w:val="00B72C2A"/>
    <w:rsid w:val="00B84BE9"/>
    <w:rsid w:val="00B84FDD"/>
    <w:rsid w:val="00B86038"/>
    <w:rsid w:val="00B8653A"/>
    <w:rsid w:val="00B87B4E"/>
    <w:rsid w:val="00BA08AB"/>
    <w:rsid w:val="00BA307C"/>
    <w:rsid w:val="00BB4E28"/>
    <w:rsid w:val="00BB69A2"/>
    <w:rsid w:val="00BC32BA"/>
    <w:rsid w:val="00BC4129"/>
    <w:rsid w:val="00BC7974"/>
    <w:rsid w:val="00BD089A"/>
    <w:rsid w:val="00BD1B69"/>
    <w:rsid w:val="00BD3AFA"/>
    <w:rsid w:val="00BE06C4"/>
    <w:rsid w:val="00BE0A1F"/>
    <w:rsid w:val="00BE3CE8"/>
    <w:rsid w:val="00BE435B"/>
    <w:rsid w:val="00BF0DA5"/>
    <w:rsid w:val="00BF1086"/>
    <w:rsid w:val="00BF54BE"/>
    <w:rsid w:val="00BF5B81"/>
    <w:rsid w:val="00BF638F"/>
    <w:rsid w:val="00C0274B"/>
    <w:rsid w:val="00C035BF"/>
    <w:rsid w:val="00C0388F"/>
    <w:rsid w:val="00C07EBE"/>
    <w:rsid w:val="00C10058"/>
    <w:rsid w:val="00C11495"/>
    <w:rsid w:val="00C21A05"/>
    <w:rsid w:val="00C26653"/>
    <w:rsid w:val="00C27055"/>
    <w:rsid w:val="00C270FB"/>
    <w:rsid w:val="00C30237"/>
    <w:rsid w:val="00C40CB5"/>
    <w:rsid w:val="00C419C5"/>
    <w:rsid w:val="00C43A89"/>
    <w:rsid w:val="00C449A8"/>
    <w:rsid w:val="00C46787"/>
    <w:rsid w:val="00C46DE8"/>
    <w:rsid w:val="00C47CE2"/>
    <w:rsid w:val="00C50314"/>
    <w:rsid w:val="00C5646E"/>
    <w:rsid w:val="00C6096F"/>
    <w:rsid w:val="00C71408"/>
    <w:rsid w:val="00C7265F"/>
    <w:rsid w:val="00C72727"/>
    <w:rsid w:val="00C74B2C"/>
    <w:rsid w:val="00C75F0E"/>
    <w:rsid w:val="00C852B2"/>
    <w:rsid w:val="00C87529"/>
    <w:rsid w:val="00C90CDA"/>
    <w:rsid w:val="00C9114B"/>
    <w:rsid w:val="00C91EDD"/>
    <w:rsid w:val="00CA03DB"/>
    <w:rsid w:val="00CA2599"/>
    <w:rsid w:val="00CB3758"/>
    <w:rsid w:val="00CB68B6"/>
    <w:rsid w:val="00CC00E6"/>
    <w:rsid w:val="00CC047D"/>
    <w:rsid w:val="00CC0DD8"/>
    <w:rsid w:val="00CC3F03"/>
    <w:rsid w:val="00CC4DA9"/>
    <w:rsid w:val="00CD076C"/>
    <w:rsid w:val="00CD2438"/>
    <w:rsid w:val="00CD2B53"/>
    <w:rsid w:val="00CD6AF5"/>
    <w:rsid w:val="00CE2C8D"/>
    <w:rsid w:val="00CE4538"/>
    <w:rsid w:val="00CE4ACC"/>
    <w:rsid w:val="00CE6848"/>
    <w:rsid w:val="00CF63CB"/>
    <w:rsid w:val="00D003AF"/>
    <w:rsid w:val="00D02465"/>
    <w:rsid w:val="00D03FBE"/>
    <w:rsid w:val="00D0582C"/>
    <w:rsid w:val="00D079AB"/>
    <w:rsid w:val="00D105A1"/>
    <w:rsid w:val="00D14AE5"/>
    <w:rsid w:val="00D178CB"/>
    <w:rsid w:val="00D22E23"/>
    <w:rsid w:val="00D268A8"/>
    <w:rsid w:val="00D327F3"/>
    <w:rsid w:val="00D37E27"/>
    <w:rsid w:val="00D41E7D"/>
    <w:rsid w:val="00D43F0A"/>
    <w:rsid w:val="00D4778A"/>
    <w:rsid w:val="00D5564D"/>
    <w:rsid w:val="00D56205"/>
    <w:rsid w:val="00D56D2B"/>
    <w:rsid w:val="00D65767"/>
    <w:rsid w:val="00D73AF1"/>
    <w:rsid w:val="00D82FBD"/>
    <w:rsid w:val="00D831A6"/>
    <w:rsid w:val="00D83500"/>
    <w:rsid w:val="00D84CED"/>
    <w:rsid w:val="00D85E0B"/>
    <w:rsid w:val="00D91977"/>
    <w:rsid w:val="00DA0860"/>
    <w:rsid w:val="00DA3EEE"/>
    <w:rsid w:val="00DA5B92"/>
    <w:rsid w:val="00DA639B"/>
    <w:rsid w:val="00DB0A0B"/>
    <w:rsid w:val="00DB190C"/>
    <w:rsid w:val="00DB3CE1"/>
    <w:rsid w:val="00DB7876"/>
    <w:rsid w:val="00DB7B8C"/>
    <w:rsid w:val="00DC00B7"/>
    <w:rsid w:val="00DC1D4A"/>
    <w:rsid w:val="00DC3006"/>
    <w:rsid w:val="00DD7B2C"/>
    <w:rsid w:val="00DE6988"/>
    <w:rsid w:val="00DF2188"/>
    <w:rsid w:val="00DF4D14"/>
    <w:rsid w:val="00DF5C34"/>
    <w:rsid w:val="00DF66CC"/>
    <w:rsid w:val="00E01E37"/>
    <w:rsid w:val="00E025D1"/>
    <w:rsid w:val="00E0269A"/>
    <w:rsid w:val="00E02F21"/>
    <w:rsid w:val="00E0570B"/>
    <w:rsid w:val="00E14F49"/>
    <w:rsid w:val="00E21B82"/>
    <w:rsid w:val="00E2213C"/>
    <w:rsid w:val="00E25BF0"/>
    <w:rsid w:val="00E33521"/>
    <w:rsid w:val="00E355B9"/>
    <w:rsid w:val="00E410C6"/>
    <w:rsid w:val="00E42B68"/>
    <w:rsid w:val="00E451F5"/>
    <w:rsid w:val="00E5116E"/>
    <w:rsid w:val="00E578DD"/>
    <w:rsid w:val="00E6583B"/>
    <w:rsid w:val="00E769B8"/>
    <w:rsid w:val="00E823DE"/>
    <w:rsid w:val="00E82690"/>
    <w:rsid w:val="00E916F0"/>
    <w:rsid w:val="00E91E1D"/>
    <w:rsid w:val="00E92937"/>
    <w:rsid w:val="00E93752"/>
    <w:rsid w:val="00E950A1"/>
    <w:rsid w:val="00EA0592"/>
    <w:rsid w:val="00EB6B36"/>
    <w:rsid w:val="00EC160C"/>
    <w:rsid w:val="00EC1C71"/>
    <w:rsid w:val="00EC35D9"/>
    <w:rsid w:val="00EC4ED0"/>
    <w:rsid w:val="00ED1DC2"/>
    <w:rsid w:val="00ED60FC"/>
    <w:rsid w:val="00EE3343"/>
    <w:rsid w:val="00EF0511"/>
    <w:rsid w:val="00EF0C90"/>
    <w:rsid w:val="00EF4CE7"/>
    <w:rsid w:val="00F0132A"/>
    <w:rsid w:val="00F02582"/>
    <w:rsid w:val="00F05230"/>
    <w:rsid w:val="00F05563"/>
    <w:rsid w:val="00F16507"/>
    <w:rsid w:val="00F21180"/>
    <w:rsid w:val="00F22A77"/>
    <w:rsid w:val="00F239C3"/>
    <w:rsid w:val="00F24A58"/>
    <w:rsid w:val="00F2500B"/>
    <w:rsid w:val="00F26206"/>
    <w:rsid w:val="00F27BAA"/>
    <w:rsid w:val="00F31488"/>
    <w:rsid w:val="00F4013B"/>
    <w:rsid w:val="00F405E3"/>
    <w:rsid w:val="00F40AEC"/>
    <w:rsid w:val="00F40FFE"/>
    <w:rsid w:val="00F42393"/>
    <w:rsid w:val="00F4341A"/>
    <w:rsid w:val="00F44F50"/>
    <w:rsid w:val="00F5109A"/>
    <w:rsid w:val="00F5432B"/>
    <w:rsid w:val="00F577E9"/>
    <w:rsid w:val="00F60B0D"/>
    <w:rsid w:val="00F837DF"/>
    <w:rsid w:val="00F84AEA"/>
    <w:rsid w:val="00F8547B"/>
    <w:rsid w:val="00F91961"/>
    <w:rsid w:val="00F965B7"/>
    <w:rsid w:val="00FA19FB"/>
    <w:rsid w:val="00FA24E1"/>
    <w:rsid w:val="00FA3886"/>
    <w:rsid w:val="00FB0545"/>
    <w:rsid w:val="00FB13C1"/>
    <w:rsid w:val="00FB2421"/>
    <w:rsid w:val="00FB26E4"/>
    <w:rsid w:val="00FB3BE4"/>
    <w:rsid w:val="00FB4E71"/>
    <w:rsid w:val="00FB50F0"/>
    <w:rsid w:val="00FC145E"/>
    <w:rsid w:val="00FC231D"/>
    <w:rsid w:val="00FC46D8"/>
    <w:rsid w:val="00FC532E"/>
    <w:rsid w:val="00FD1908"/>
    <w:rsid w:val="00FD3619"/>
    <w:rsid w:val="00FD4B3B"/>
    <w:rsid w:val="00FD784D"/>
    <w:rsid w:val="00FE0AE7"/>
    <w:rsid w:val="00FE1438"/>
    <w:rsid w:val="00FE33ED"/>
    <w:rsid w:val="00FE3E53"/>
    <w:rsid w:val="00FE7C29"/>
    <w:rsid w:val="00FF422A"/>
    <w:rsid w:val="00FF54D0"/>
    <w:rsid w:val="00F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docId w15:val="{F124FC4F-5667-44E0-9D9D-F5AADB5A6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8">
    <w:name w:val="Normal (Web)"/>
    <w:basedOn w:val="a1"/>
    <w:uiPriority w:val="99"/>
    <w:semiHidden/>
    <w:unhideWhenUsed/>
    <w:rsid w:val="00DB7B8C"/>
    <w:pPr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3.xml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chart" Target="charts/chart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4.xml"/><Relationship Id="rId69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chart" Target="charts/chart5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chart" Target="charts/chart2.xml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224149867744229E-2"/>
          <c:y val="4.812681609477084E-2"/>
          <c:w val="0.89721663385378947"/>
          <c:h val="0.86974481943525517"/>
        </c:manualLayout>
      </c:layout>
      <c:scatterChart>
        <c:scatterStyle val="smoothMarker"/>
        <c:varyColors val="0"/>
        <c:ser>
          <c:idx val="0"/>
          <c:order val="0"/>
          <c:tx>
            <c:v>U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64-4C95-966B-591930D2CFDA}"/>
            </c:ext>
          </c:extLst>
        </c:ser>
        <c:ser>
          <c:idx val="1"/>
          <c:order val="1"/>
          <c:tx>
            <c:v>E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164-4C95-966B-591930D2CFDA}"/>
            </c:ext>
          </c:extLst>
        </c:ser>
        <c:ser>
          <c:idx val="2"/>
          <c:order val="2"/>
          <c:tx>
            <c:v>U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164-4C95-966B-591930D2CFDA}"/>
            </c:ext>
          </c:extLst>
        </c:ser>
        <c:ser>
          <c:idx val="3"/>
          <c:order val="3"/>
          <c:tx>
            <c:v>E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164-4C95-966B-591930D2CF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01359"/>
        <c:axId val="1"/>
      </c:scatterChart>
      <c:valAx>
        <c:axId val="1192301359"/>
        <c:scaling>
          <c:orientation val="minMax"/>
          <c:max val="225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α, град</a:t>
                </a:r>
              </a:p>
            </c:rich>
          </c:tx>
          <c:layout>
            <c:manualLayout>
              <c:xMode val="edge"/>
              <c:yMode val="edge"/>
              <c:x val="0.89883436338192291"/>
              <c:y val="0.3719519901840038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  <c:majorUnit val="15"/>
        <c:minorUnit val="10"/>
      </c:valAx>
      <c:valAx>
        <c:axId val="1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sz="14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Ud, B</a:t>
                </a:r>
              </a:p>
            </c:rich>
          </c:tx>
          <c:layout>
            <c:manualLayout>
              <c:xMode val="edge"/>
              <c:yMode val="edge"/>
              <c:x val="8.589554166141132E-2"/>
              <c:y val="8.5481735696921902E-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01359"/>
        <c:crosses val="autoZero"/>
        <c:crossBetween val="midCat"/>
        <c:minorUnit val="50"/>
      </c:valAx>
    </c:plotArea>
    <c:legend>
      <c:legendPos val="r"/>
      <c:layout>
        <c:manualLayout>
          <c:xMode val="edge"/>
          <c:yMode val="edge"/>
          <c:x val="0.31086009350124549"/>
          <c:y val="0.93041029720075086"/>
          <c:w val="0.37391190491895093"/>
          <c:h val="5.0634573997319771E-2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367E-2"/>
          <c:y val="1.5973024205079803E-2"/>
          <c:w val="0.92818317768418479"/>
          <c:h val="0.94561187708907135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64.06825019648386</c:v>
                </c:pt>
                <c:pt idx="1">
                  <c:v>99.059523334938277</c:v>
                </c:pt>
                <c:pt idx="2">
                  <c:v>78.394606046997055</c:v>
                </c:pt>
                <c:pt idx="3">
                  <c:v>13.3858791854514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83-436E-A31B-750098C38CD5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53.7399548077542</c:v>
                </c:pt>
                <c:pt idx="1">
                  <c:v>88.731227946208605</c:v>
                </c:pt>
                <c:pt idx="2">
                  <c:v>58.496127372523944</c:v>
                </c:pt>
                <c:pt idx="3">
                  <c:v>-6.5125994890216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83-436E-A31B-750098C38CD5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137.31000951012535</c:v>
                </c:pt>
                <c:pt idx="1">
                  <c:v>72.301282648579786</c:v>
                </c:pt>
                <c:pt idx="2">
                  <c:v>34.556470927382144</c:v>
                </c:pt>
                <c:pt idx="3">
                  <c:v>-30.4522559341634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B83-436E-A31B-750098C38CD5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115.89808792386242</c:v>
                </c:pt>
                <c:pt idx="1">
                  <c:v>50.889361062316837</c:v>
                </c:pt>
                <c:pt idx="2">
                  <c:v>8.2070847361552204</c:v>
                </c:pt>
                <c:pt idx="3">
                  <c:v>-56.8016421253903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B83-436E-A31B-750098C38CD5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90.963377120195702</c:v>
                </c:pt>
                <c:pt idx="1">
                  <c:v>25.954650258650116</c:v>
                </c:pt>
                <c:pt idx="2">
                  <c:v>-18.756364076644246</c:v>
                </c:pt>
                <c:pt idx="3">
                  <c:v>-83.7650909381898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B83-436E-A31B-750098C38CD5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64.205136433837183</c:v>
                </c:pt>
                <c:pt idx="1">
                  <c:v>-0.80359042770840849</c:v>
                </c:pt>
                <c:pt idx="2">
                  <c:v>-44.496361033629952</c:v>
                </c:pt>
                <c:pt idx="3">
                  <c:v>-109.505087895175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83-436E-A31B-750098C38CD5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37.446895747478635</c:v>
                </c:pt>
                <c:pt idx="1">
                  <c:v>-27.561831114066948</c:v>
                </c:pt>
                <c:pt idx="2">
                  <c:v>-67.258767879539604</c:v>
                </c:pt>
                <c:pt idx="3">
                  <c:v>-132.26749474108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83-436E-A31B-750098C38CD5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12.512184943811869</c:v>
                </c:pt>
                <c:pt idx="1">
                  <c:v>-52.496541917733708</c:v>
                </c:pt>
                <c:pt idx="2">
                  <c:v>-85.492364204480282</c:v>
                </c:pt>
                <c:pt idx="3">
                  <c:v>-150.501091066025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EB83-436E-A31B-750098C38CD5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8.8997366424511206</c:v>
                </c:pt>
                <c:pt idx="1">
                  <c:v>-73.9084635039967</c:v>
                </c:pt>
                <c:pt idx="2">
                  <c:v>-97.954560551349914</c:v>
                </c:pt>
                <c:pt idx="3">
                  <c:v>-162.963287412895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EB83-436E-A31B-750098C38CD5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25.329681940080015</c:v>
                </c:pt>
                <c:pt idx="1">
                  <c:v>-90.33840880162559</c:v>
                </c:pt>
                <c:pt idx="2">
                  <c:v>-103.79607883386259</c:v>
                </c:pt>
                <c:pt idx="3">
                  <c:v>-168.804805695408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EB83-436E-A31B-750098C38CD5}"/>
            </c:ext>
          </c:extLst>
        </c:ser>
        <c:ser>
          <c:idx val="10"/>
          <c:order val="10"/>
          <c:tx>
            <c:v>граница</c:v>
          </c:tx>
          <c:spPr>
            <a:ln w="28575">
              <a:solidFill>
                <a:sysClr val="windowText" lastClr="000000"/>
              </a:solidFill>
            </a:ln>
          </c:spPr>
          <c:marker>
            <c:spPr>
              <a:ln w="28575">
                <a:solidFill>
                  <a:sysClr val="windowText" lastClr="000000"/>
                </a:solidFill>
              </a:ln>
            </c:spPr>
          </c:marker>
          <c:xVal>
            <c:numRef>
              <c:f>Лист1!$AL$137:$AM$137</c:f>
              <c:numCache>
                <c:formatCode>General</c:formatCode>
                <c:ptCount val="2"/>
                <c:pt idx="0">
                  <c:v>0</c:v>
                </c:pt>
                <c:pt idx="1">
                  <c:v>666</c:v>
                </c:pt>
              </c:numCache>
            </c:numRef>
          </c:xVal>
          <c:yVal>
            <c:numRef>
              <c:f>Лист1!$AL$136:$AM$136</c:f>
              <c:numCache>
                <c:formatCode>General</c:formatCode>
                <c:ptCount val="2"/>
                <c:pt idx="0">
                  <c:v>-103.544</c:v>
                </c:pt>
                <c:pt idx="1">
                  <c:v>-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EB83-436E-A31B-750098C38CD5}"/>
            </c:ext>
          </c:extLst>
        </c:ser>
        <c:ser>
          <c:idx val="11"/>
          <c:order val="11"/>
          <c:tx>
            <c:v>граница</c:v>
          </c:tx>
          <c:spPr>
            <a:ln w="38100">
              <a:solidFill>
                <a:schemeClr val="tx1"/>
              </a:solidFill>
            </a:ln>
          </c:spPr>
          <c:marker>
            <c:spPr>
              <a:ln w="38100">
                <a:solidFill>
                  <a:schemeClr val="tx1"/>
                </a:solidFill>
              </a:ln>
            </c:spPr>
          </c:marker>
          <c:dPt>
            <c:idx val="1"/>
            <c:marker>
              <c:spPr>
                <a:ln w="28575">
                  <a:solidFill>
                    <a:schemeClr val="tx1"/>
                  </a:solidFill>
                </a:ln>
              </c:spPr>
            </c:marker>
            <c:bubble3D val="0"/>
            <c:spPr>
              <a:ln w="285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EB83-436E-A31B-750098C38CD5}"/>
              </c:ext>
            </c:extLst>
          </c:dPt>
          <c:xVal>
            <c:numRef>
              <c:f>Лист1!$AQ$137:$AR$137</c:f>
              <c:numCache>
                <c:formatCode>General</c:formatCode>
                <c:ptCount val="2"/>
                <c:pt idx="0">
                  <c:v>0</c:v>
                </c:pt>
                <c:pt idx="1">
                  <c:v>-666</c:v>
                </c:pt>
              </c:numCache>
            </c:numRef>
          </c:xVal>
          <c:yVal>
            <c:numRef>
              <c:f>Лист1!$AQ$136:$AR$136</c:f>
              <c:numCache>
                <c:formatCode>General</c:formatCode>
                <c:ptCount val="2"/>
                <c:pt idx="0">
                  <c:v>103.544</c:v>
                </c:pt>
                <c:pt idx="1">
                  <c:v>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EB83-436E-A31B-750098C38C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07599"/>
        <c:axId val="1"/>
      </c:scatterChart>
      <c:valAx>
        <c:axId val="11923075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Id, A</a:t>
                </a:r>
              </a:p>
            </c:rich>
          </c:tx>
          <c:layout>
            <c:manualLayout>
              <c:xMode val="edge"/>
              <c:yMode val="edge"/>
              <c:x val="0.92550681931629708"/>
              <c:y val="0.4479833655357723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8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ω</a:t>
                </a: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я, рад/с</a:t>
                </a:r>
              </a:p>
            </c:rich>
          </c:tx>
          <c:layout>
            <c:manualLayout>
              <c:xMode val="edge"/>
              <c:yMode val="edge"/>
              <c:x val="0.38271454565111873"/>
              <c:y val="2.9369490093421699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07599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828541076368015"/>
          <c:y val="1.5773379360845032E-2"/>
          <c:w val="0.13044754107468445"/>
          <c:h val="0.38366333547527021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21E-2"/>
          <c:y val="4.1437337755480447E-2"/>
          <c:w val="0.866311316374987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5.5470591528639604E-2</c:v>
                </c:pt>
                <c:pt idx="1">
                  <c:v>0.17752370742987725</c:v>
                </c:pt>
                <c:pt idx="2">
                  <c:v>0.38969329538533448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30.372968797162798</c:v>
                </c:pt>
                <c:pt idx="1">
                  <c:v>-59.663827087415712</c:v>
                </c:pt>
                <c:pt idx="2">
                  <c:v>-86.933459387563076</c:v>
                </c:pt>
                <c:pt idx="3">
                  <c:v>-111.28688059251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BF6-456B-ADFC-D1355471E097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7.154375063349293E-3</c:v>
                </c:pt>
                <c:pt idx="1">
                  <c:v>5.7431039172920806E-2</c:v>
                </c:pt>
                <c:pt idx="2">
                  <c:v>0.1905209630689671</c:v>
                </c:pt>
                <c:pt idx="3">
                  <c:v>0.4346868768849542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30.27914914563755</c:v>
                </c:pt>
                <c:pt idx="1">
                  <c:v>-4.6909825762624452E-2</c:v>
                </c:pt>
                <c:pt idx="2">
                  <c:v>-29.682835009731157</c:v>
                </c:pt>
                <c:pt idx="3">
                  <c:v>-57.630307254262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BF6-456B-ADFC-D1355471E097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6.6670742209655326E-3</c:v>
                </c:pt>
                <c:pt idx="1">
                  <c:v>5.5476647193334373E-2</c:v>
                </c:pt>
                <c:pt idx="2">
                  <c:v>0.19053118197424329</c:v>
                </c:pt>
                <c:pt idx="3">
                  <c:v>0.45004962749396965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88.867261029006642</c:v>
                </c:pt>
                <c:pt idx="1">
                  <c:v>59.573205087322094</c:v>
                </c:pt>
                <c:pt idx="2">
                  <c:v>29.591147125827128</c:v>
                </c:pt>
                <c:pt idx="3">
                  <c:v>-4.531100004670814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BF6-456B-ADFC-D1355471E097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5.7253061303588143E-3</c:v>
                </c:pt>
                <c:pt idx="1">
                  <c:v>4.9740638517280562E-2</c:v>
                </c:pt>
                <c:pt idx="2">
                  <c:v>0.17755366756462596</c:v>
                </c:pt>
                <c:pt idx="3">
                  <c:v>0.43473433118282784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141.39765430322043</c:v>
                </c:pt>
                <c:pt idx="1">
                  <c:v>115.13245766611352</c:v>
                </c:pt>
                <c:pt idx="2">
                  <c:v>86.848021492621527</c:v>
                </c:pt>
                <c:pt idx="3">
                  <c:v>57.5427739201754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BF6-456B-ADFC-D1355471E097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4.3932672798862515E-3</c:v>
                </c:pt>
                <c:pt idx="1">
                  <c:v>4.0614013453499243E-2</c:v>
                </c:pt>
                <c:pt idx="2">
                  <c:v>0.15247304404963205</c:v>
                </c:pt>
                <c:pt idx="3">
                  <c:v>0.38978496921520767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184.2895463808687</c:v>
                </c:pt>
                <c:pt idx="1">
                  <c:v>162.84360034204451</c:v>
                </c:pt>
                <c:pt idx="2">
                  <c:v>138.18482057103191</c:v>
                </c:pt>
                <c:pt idx="3">
                  <c:v>111.208402714683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2BF6-456B-ADFC-D1355471E097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2.7617573233145102E-3</c:v>
                </c:pt>
                <c:pt idx="1">
                  <c:v>2.8718896796290163E-2</c:v>
                </c:pt>
                <c:pt idx="2">
                  <c:v>0.11699895520624722</c:v>
                </c:pt>
                <c:pt idx="3">
                  <c:v>0.31826555620468006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214.61917197637786</c:v>
                </c:pt>
                <c:pt idx="1">
                  <c:v>199.45435917862329</c:v>
                </c:pt>
                <c:pt idx="2">
                  <c:v>180.10212422015562</c:v>
                </c:pt>
                <c:pt idx="3">
                  <c:v>157.293408422368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2BF6-456B-ADFC-D1355471E097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9.419896378818211E-4</c:v>
                </c:pt>
                <c:pt idx="1">
                  <c:v>1.4866130116532065E-2</c:v>
                </c:pt>
                <c:pt idx="2">
                  <c:v>7.3549524937933153E-2</c:v>
                </c:pt>
                <c:pt idx="3">
                  <c:v>0.22505127873956962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230.31908425667075</c:v>
                </c:pt>
                <c:pt idx="1">
                  <c:v>222.46912811652419</c:v>
                </c:pt>
                <c:pt idx="2">
                  <c:v>209.74260087130577</c:v>
                </c:pt>
                <c:pt idx="3">
                  <c:v>192.656364229284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2BF6-456B-ADFC-D1355471E097}"/>
            </c:ext>
          </c:extLst>
        </c:ser>
        <c:ser>
          <c:idx val="9"/>
          <c:order val="7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2BF6-456B-ADFC-D1355471E097}"/>
            </c:ext>
          </c:extLst>
        </c:ser>
        <c:ser>
          <c:idx val="10"/>
          <c:order val="8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K$261</c:f>
              <c:numCache>
                <c:formatCode>General</c:formatCode>
                <c:ptCount val="11"/>
                <c:pt idx="0">
                  <c:v>0</c:v>
                </c:pt>
                <c:pt idx="1">
                  <c:v>0.23</c:v>
                </c:pt>
                <c:pt idx="2">
                  <c:v>0.32</c:v>
                </c:pt>
                <c:pt idx="3">
                  <c:v>0.39</c:v>
                </c:pt>
                <c:pt idx="4">
                  <c:v>0.435</c:v>
                </c:pt>
                <c:pt idx="5">
                  <c:v>0.45</c:v>
                </c:pt>
                <c:pt idx="6">
                  <c:v>0.435</c:v>
                </c:pt>
                <c:pt idx="7">
                  <c:v>0.39</c:v>
                </c:pt>
                <c:pt idx="8">
                  <c:v>0.32</c:v>
                </c:pt>
                <c:pt idx="9">
                  <c:v>0</c:v>
                </c:pt>
              </c:numCache>
            </c:numRef>
          </c:xVal>
          <c:yVal>
            <c:numRef>
              <c:f>Лист1!$A$262:$K$262</c:f>
              <c:numCache>
                <c:formatCode>General</c:formatCode>
                <c:ptCount val="11"/>
                <c:pt idx="0" formatCode="0.00">
                  <c:v>250</c:v>
                </c:pt>
                <c:pt idx="1">
                  <c:v>192.66</c:v>
                </c:pt>
                <c:pt idx="2">
                  <c:v>157.29</c:v>
                </c:pt>
                <c:pt idx="3">
                  <c:v>111.21</c:v>
                </c:pt>
                <c:pt idx="4">
                  <c:v>57.54</c:v>
                </c:pt>
                <c:pt idx="5">
                  <c:v>-0.05</c:v>
                </c:pt>
                <c:pt idx="6">
                  <c:v>-57.63</c:v>
                </c:pt>
                <c:pt idx="7">
                  <c:v>-111.29</c:v>
                </c:pt>
                <c:pt idx="8">
                  <c:v>-157.36000000000001</c:v>
                </c:pt>
                <c:pt idx="9">
                  <c:v>-17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2BF6-456B-ADFC-D1355471E097}"/>
            </c:ext>
          </c:extLst>
        </c:ser>
        <c:ser>
          <c:idx val="11"/>
          <c:order val="9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6.6659492290417968E-3</c:v>
                </c:pt>
                <c:pt idx="1">
                  <c:v>4.9728939977846387E-2</c:v>
                </c:pt>
                <c:pt idx="2">
                  <c:v>0.15242538494556043</c:v>
                </c:pt>
                <c:pt idx="3">
                  <c:v>0.31813591187376405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88.954685377668227</c:v>
                </c:pt>
                <c:pt idx="1">
                  <c:v>-115.21370468276321</c:v>
                </c:pt>
                <c:pt idx="2">
                  <c:v>-138.25818452429638</c:v>
                </c:pt>
                <c:pt idx="3">
                  <c:v>-157.357481327195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2BF6-456B-ADFC-D1355471E097}"/>
            </c:ext>
          </c:extLst>
        </c:ser>
        <c:ser>
          <c:idx val="7"/>
          <c:order val="10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F$224</c:f>
              <c:numCache>
                <c:formatCode>0.00</c:formatCode>
                <c:ptCount val="4"/>
                <c:pt idx="0">
                  <c:v>-9.4198963788182035E-4</c:v>
                </c:pt>
                <c:pt idx="1">
                  <c:v>6.3761263340423036E-18</c:v>
                </c:pt>
                <c:pt idx="2">
                  <c:v>2.5086523633986092E-2</c:v>
                </c:pt>
                <c:pt idx="3">
                  <c:v>0.1164961738038124</c:v>
                </c:pt>
              </c:numCache>
            </c:numRef>
          </c:xVal>
          <c:yVal>
            <c:numRef>
              <c:f>Лист1!$C$225:$F$225</c:f>
              <c:numCache>
                <c:formatCode>0.00</c:formatCode>
                <c:ptCount val="4"/>
                <c:pt idx="0">
                  <c:v>230.31908425667061</c:v>
                </c:pt>
                <c:pt idx="1">
                  <c:v>230.31908425667072</c:v>
                </c:pt>
                <c:pt idx="2">
                  <c:v>225.08578016323972</c:v>
                </c:pt>
                <c:pt idx="3">
                  <c:v>214.88672171764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2BF6-456B-ADFC-D1355471E0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17583"/>
        <c:axId val="1"/>
      </c:scatterChart>
      <c:valAx>
        <c:axId val="1192317583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100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Id, 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050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ω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17583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681E-2"/>
          <c:y val="8.5086283965932999E-2"/>
          <c:w val="0.7510789450707821"/>
          <c:h val="0.816541415879876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141.47272398785782</c:v>
                </c:pt>
                <c:pt idx="1">
                  <c:v>-88.954685377668227</c:v>
                </c:pt>
                <c:pt idx="2">
                  <c:v>-30.372968797162798</c:v>
                </c:pt>
                <c:pt idx="3">
                  <c:v>30.27914914563755</c:v>
                </c:pt>
                <c:pt idx="4">
                  <c:v>88.867261029006642</c:v>
                </c:pt>
                <c:pt idx="5">
                  <c:v>141.39765430322043</c:v>
                </c:pt>
                <c:pt idx="6">
                  <c:v>184.2895463808687</c:v>
                </c:pt>
                <c:pt idx="7">
                  <c:v>214.61917197637786</c:v>
                </c:pt>
                <c:pt idx="8">
                  <c:v>230.31908425667075</c:v>
                </c:pt>
                <c:pt idx="9">
                  <c:v>230.31908425667061</c:v>
                </c:pt>
                <c:pt idx="10">
                  <c:v>206.052165280896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6BA-4249-9D53-B569A197E453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162.90993409761029</c:v>
                </c:pt>
                <c:pt idx="1">
                  <c:v>-115.21370468276321</c:v>
                </c:pt>
                <c:pt idx="2">
                  <c:v>-59.663827087415712</c:v>
                </c:pt>
                <c:pt idx="3">
                  <c:v>-4.6909825762624452E-2</c:v>
                </c:pt>
                <c:pt idx="4">
                  <c:v>59.573205087322094</c:v>
                </c:pt>
                <c:pt idx="5">
                  <c:v>115.13245766611352</c:v>
                </c:pt>
                <c:pt idx="6">
                  <c:v>162.84360034204451</c:v>
                </c:pt>
                <c:pt idx="7">
                  <c:v>199.45435917862329</c:v>
                </c:pt>
                <c:pt idx="8">
                  <c:v>222.46912811652419</c:v>
                </c:pt>
                <c:pt idx="9">
                  <c:v>230.31908425667072</c:v>
                </c:pt>
                <c:pt idx="10">
                  <c:v>216.42557832371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6BA-4249-9D53-B569A197E453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180.15841331037109</c:v>
                </c:pt>
                <c:pt idx="1">
                  <c:v>-138.25818452429638</c:v>
                </c:pt>
                <c:pt idx="2">
                  <c:v>-86.933459387563076</c:v>
                </c:pt>
                <c:pt idx="3">
                  <c:v>-29.682835009731157</c:v>
                </c:pt>
                <c:pt idx="4">
                  <c:v>29.591147125827128</c:v>
                </c:pt>
                <c:pt idx="5">
                  <c:v>86.848021492621527</c:v>
                </c:pt>
                <c:pt idx="6">
                  <c:v>138.18482057103191</c:v>
                </c:pt>
                <c:pt idx="7">
                  <c:v>180.10212422015562</c:v>
                </c:pt>
                <c:pt idx="8">
                  <c:v>209.74260087130577</c:v>
                </c:pt>
                <c:pt idx="9">
                  <c:v>225.08578016323972</c:v>
                </c:pt>
                <c:pt idx="10">
                  <c:v>221.645670729929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6BA-4249-9D53-B569A197E453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192.70166457260171</c:v>
                </c:pt>
                <c:pt idx="1">
                  <c:v>-157.35748132719533</c:v>
                </c:pt>
                <c:pt idx="2">
                  <c:v>-111.28688059251299</c:v>
                </c:pt>
                <c:pt idx="3">
                  <c:v>-57.630307254262924</c:v>
                </c:pt>
                <c:pt idx="4">
                  <c:v>-4.5311000046708148E-2</c:v>
                </c:pt>
                <c:pt idx="5">
                  <c:v>57.542773920175456</c:v>
                </c:pt>
                <c:pt idx="6">
                  <c:v>111.20840271468332</c:v>
                </c:pt>
                <c:pt idx="7">
                  <c:v>157.29340842236837</c:v>
                </c:pt>
                <c:pt idx="8">
                  <c:v>192.65636422928441</c:v>
                </c:pt>
                <c:pt idx="9">
                  <c:v>214.88672171764699</c:v>
                </c:pt>
                <c:pt idx="10">
                  <c:v>221.62234650937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6BA-4249-9D53-B569A197E453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200.22267404547134</c:v>
                </c:pt>
                <c:pt idx="1">
                  <c:v>-171.95226873361511</c:v>
                </c:pt>
                <c:pt idx="2">
                  <c:v>-131.96057882118899</c:v>
                </c:pt>
                <c:pt idx="3">
                  <c:v>-82.973674644882891</c:v>
                </c:pt>
                <c:pt idx="4">
                  <c:v>-28.330793597609013</c:v>
                </c:pt>
                <c:pt idx="5">
                  <c:v>28.24328206060672</c:v>
                </c:pt>
                <c:pt idx="6">
                  <c:v>82.892128412314051</c:v>
                </c:pt>
                <c:pt idx="7">
                  <c:v>131.89055656702223</c:v>
                </c:pt>
                <c:pt idx="8">
                  <c:v>171.89854358922886</c:v>
                </c:pt>
                <c:pt idx="9">
                  <c:v>200.18890823476167</c:v>
                </c:pt>
                <c:pt idx="10">
                  <c:v>216.48119135818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6BA-4249-9D53-B569A197E453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202.61605113870422</c:v>
                </c:pt>
                <c:pt idx="1">
                  <c:v>-181.67800926750417</c:v>
                </c:pt>
                <c:pt idx="2">
                  <c:v>-148.35571874420637</c:v>
                </c:pt>
                <c:pt idx="3">
                  <c:v>-104.92062416005108</c:v>
                </c:pt>
                <c:pt idx="4">
                  <c:v>-54.333518699234638</c:v>
                </c:pt>
                <c:pt idx="5">
                  <c:v>-4.2718947470770534E-2</c:v>
                </c:pt>
                <c:pt idx="6">
                  <c:v>54.2509927806503</c:v>
                </c:pt>
                <c:pt idx="7">
                  <c:v>104.84663567299134</c:v>
                </c:pt>
                <c:pt idx="8">
                  <c:v>148.29531118196363</c:v>
                </c:pt>
                <c:pt idx="9">
                  <c:v>181.63530036713584</c:v>
                </c:pt>
                <c:pt idx="10">
                  <c:v>206.555315192400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6BA-4249-9D53-B569A197E453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199.98974640103339</c:v>
                </c:pt>
                <c:pt idx="1">
                  <c:v>-186.37871317284191</c:v>
                </c:pt>
                <c:pt idx="2">
                  <c:v>-160.06300348602687</c:v>
                </c:pt>
                <c:pt idx="3">
                  <c:v>-122.83645190280012</c:v>
                </c:pt>
                <c:pt idx="4">
                  <c:v>-77.23664056161428</c:v>
                </c:pt>
                <c:pt idx="5">
                  <c:v>-26.371922556026771</c:v>
                </c:pt>
                <c:pt idx="6">
                  <c:v>26.290461813720572</c:v>
                </c:pt>
                <c:pt idx="7">
                  <c:v>77.16073266575431</c:v>
                </c:pt>
                <c:pt idx="8">
                  <c:v>122.77127118494559</c:v>
                </c:pt>
                <c:pt idx="9">
                  <c:v>160.01299304977891</c:v>
                </c:pt>
                <c:pt idx="10">
                  <c:v>192.367169776341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6BA-4249-9D53-B569A197E453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192.65634824544358</c:v>
                </c:pt>
                <c:pt idx="1">
                  <c:v>-186.11036377311277</c:v>
                </c:pt>
                <c:pt idx="2">
                  <c:v>-166.87799512588199</c:v>
                </c:pt>
                <c:pt idx="3">
                  <c:v>-136.2702344070687</c:v>
                </c:pt>
                <c:pt idx="4">
                  <c:v>-96.373487786324262</c:v>
                </c:pt>
                <c:pt idx="5">
                  <c:v>-49.907353703509933</c:v>
                </c:pt>
                <c:pt idx="6">
                  <c:v>-3.923893891484604E-2</c:v>
                </c:pt>
                <c:pt idx="7">
                  <c:v>49.831550584052728</c:v>
                </c:pt>
                <c:pt idx="8">
                  <c:v>96.305526614618842</c:v>
                </c:pt>
                <c:pt idx="9">
                  <c:v>136.21474781891121</c:v>
                </c:pt>
                <c:pt idx="10">
                  <c:v>174.60135642921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6BA-4249-9D53-B569A197E4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298031"/>
        <c:axId val="1"/>
      </c:scatterChart>
      <c:valAx>
        <c:axId val="1192298031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α , град</a:t>
                </a:r>
              </a:p>
            </c:rich>
          </c:tx>
          <c:layout>
            <c:manualLayout>
              <c:xMode val="edge"/>
              <c:yMode val="edge"/>
              <c:x val="0.44312526883136261"/>
              <c:y val="0.896153258620450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  <c:majorUnit val="15"/>
      </c:valAx>
      <c:valAx>
        <c:axId val="1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Eя , В</a:t>
                </a:r>
              </a:p>
            </c:rich>
          </c:tx>
          <c:layout>
            <c:manualLayout>
              <c:xMode val="edge"/>
              <c:yMode val="edge"/>
              <c:x val="6.6875696767001114E-2"/>
              <c:y val="1.228874168506714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298031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875325558647697"/>
          <c:y val="0.29184585923931128"/>
          <c:w val="0.13187368577003564"/>
          <c:h val="0.40205338650450573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0936E-2"/>
          <c:y val="5.3689683785736027E-2"/>
          <c:w val="0.8090282723218799"/>
          <c:h val="0.88522484689413827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53517253589695</c:v>
                </c:pt>
                <c:pt idx="1">
                  <c:v>1.335303889424563</c:v>
                </c:pt>
                <c:pt idx="2">
                  <c:v>1.3352430290349264</c:v>
                </c:pt>
                <c:pt idx="3">
                  <c:v>1.3351675821649256</c:v>
                </c:pt>
                <c:pt idx="4">
                  <c:v>1.3350754530846463</c:v>
                </c:pt>
                <c:pt idx="5">
                  <c:v>1.3349638287636933</c:v>
                </c:pt>
                <c:pt idx="6">
                  <c:v>1.3348288991527015</c:v>
                </c:pt>
                <c:pt idx="7">
                  <c:v>1.3346654191936871</c:v>
                </c:pt>
                <c:pt idx="8">
                  <c:v>1.3344659979301754</c:v>
                </c:pt>
                <c:pt idx="9">
                  <c:v>1.3342198912853656</c:v>
                </c:pt>
                <c:pt idx="10">
                  <c:v>1.3339108324046887</c:v>
                </c:pt>
                <c:pt idx="11">
                  <c:v>1.3335128410942849</c:v>
                </c:pt>
                <c:pt idx="12">
                  <c:v>1.3329813312837582</c:v>
                </c:pt>
                <c:pt idx="13">
                  <c:v>1.332231650816843</c:v>
                </c:pt>
                <c:pt idx="14">
                  <c:v>1.3310765364758352</c:v>
                </c:pt>
                <c:pt idx="15">
                  <c:v>1.3289763930983407</c:v>
                </c:pt>
                <c:pt idx="16">
                  <c:v>1.3257218399088344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3F-49F3-B069-7FCAD4EE2400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78977572696304</c:v>
                </c:pt>
                <c:pt idx="1">
                  <c:v>0.99978516829765163</c:v>
                </c:pt>
                <c:pt idx="2">
                  <c:v>0.99977923444567218</c:v>
                </c:pt>
                <c:pt idx="3">
                  <c:v>0.99977176659773048</c:v>
                </c:pt>
                <c:pt idx="4">
                  <c:v>0.99976247967683274</c:v>
                </c:pt>
                <c:pt idx="5">
                  <c:v>0.99975098036325305</c:v>
                </c:pt>
                <c:pt idx="6">
                  <c:v>0.99973671869198555</c:v>
                </c:pt>
                <c:pt idx="7">
                  <c:v>0.99971890940139063</c:v>
                </c:pt>
                <c:pt idx="8">
                  <c:v>0.99969639887927275</c:v>
                </c:pt>
                <c:pt idx="9">
                  <c:v>0.99966742851124257</c:v>
                </c:pt>
                <c:pt idx="10">
                  <c:v>0.99962918665733214</c:v>
                </c:pt>
                <c:pt idx="11">
                  <c:v>0.9995768906393262</c:v>
                </c:pt>
                <c:pt idx="12">
                  <c:v>0.99950170090195212</c:v>
                </c:pt>
                <c:pt idx="13">
                  <c:v>0.99938526175571185</c:v>
                </c:pt>
                <c:pt idx="14">
                  <c:v>0.99918210597382895</c:v>
                </c:pt>
                <c:pt idx="15">
                  <c:v>0.99873920419162621</c:v>
                </c:pt>
                <c:pt idx="16">
                  <c:v>0.9978664001420342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3F-49F3-B069-7FCAD4EE2400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0.18946671449700422</c:v>
                </c:pt>
                <c:pt idx="1">
                  <c:v>0.23782920740829416</c:v>
                </c:pt>
                <c:pt idx="2">
                  <c:v>0.2861917003195843</c:v>
                </c:pt>
                <c:pt idx="3">
                  <c:v>0.33455419323087399</c:v>
                </c:pt>
                <c:pt idx="4">
                  <c:v>0.3829166861421639</c:v>
                </c:pt>
                <c:pt idx="5">
                  <c:v>0.43127917905345353</c:v>
                </c:pt>
                <c:pt idx="6">
                  <c:v>0.47964167196474344</c:v>
                </c:pt>
                <c:pt idx="7">
                  <c:v>0.52800416487603341</c:v>
                </c:pt>
                <c:pt idx="8">
                  <c:v>0.5763666577873231</c:v>
                </c:pt>
                <c:pt idx="9">
                  <c:v>0.62472915069861301</c:v>
                </c:pt>
                <c:pt idx="10">
                  <c:v>0.67309164360990303</c:v>
                </c:pt>
                <c:pt idx="11">
                  <c:v>0.72145413652119272</c:v>
                </c:pt>
                <c:pt idx="12">
                  <c:v>0.76981662943248252</c:v>
                </c:pt>
                <c:pt idx="13">
                  <c:v>0.81817912234377244</c:v>
                </c:pt>
                <c:pt idx="14">
                  <c:v>0.86654161525506257</c:v>
                </c:pt>
                <c:pt idx="15">
                  <c:v>0.91490410816635237</c:v>
                </c:pt>
                <c:pt idx="16">
                  <c:v>0.9492414781333677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13F-49F3-B069-7FCAD4EE2400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8167304116283127</c:v>
                </c:pt>
                <c:pt idx="1">
                  <c:v>0.97108581024104457</c:v>
                </c:pt>
                <c:pt idx="2">
                  <c:v>0.95794197543325121</c:v>
                </c:pt>
                <c:pt idx="3">
                  <c:v>0.94213432008264397</c:v>
                </c:pt>
                <c:pt idx="4">
                  <c:v>0.92352575884134003</c:v>
                </c:pt>
                <c:pt idx="5">
                  <c:v>0.90194251061376673</c:v>
                </c:pt>
                <c:pt idx="6">
                  <c:v>0.87716439349524644</c:v>
                </c:pt>
                <c:pt idx="7">
                  <c:v>0.84891077251279379</c:v>
                </c:pt>
                <c:pt idx="8">
                  <c:v>0.81681966536271444</c:v>
                </c:pt>
                <c:pt idx="9">
                  <c:v>0.78041556615284779</c:v>
                </c:pt>
                <c:pt idx="10">
                  <c:v>0.73905760947284671</c:v>
                </c:pt>
                <c:pt idx="11">
                  <c:v>0.69185105998086305</c:v>
                </c:pt>
                <c:pt idx="12">
                  <c:v>0.63748412306119995</c:v>
                </c:pt>
                <c:pt idx="13">
                  <c:v>0.57389356606892439</c:v>
                </c:pt>
                <c:pt idx="14">
                  <c:v>0.4974640790342989</c:v>
                </c:pt>
                <c:pt idx="15">
                  <c:v>0.40053772712399305</c:v>
                </c:pt>
                <c:pt idx="16">
                  <c:v>0.30769785297203711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13F-49F3-B069-7FCAD4EE2400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49140498467217814</c:v>
                </c:pt>
                <c:pt idx="1">
                  <c:v>0.58675614859107306</c:v>
                </c:pt>
                <c:pt idx="2">
                  <c:v>0.65199918442468763</c:v>
                </c:pt>
                <c:pt idx="3">
                  <c:v>0.69945007657253933</c:v>
                </c:pt>
                <c:pt idx="4">
                  <c:v>0.73551354961634574</c:v>
                </c:pt>
                <c:pt idx="5">
                  <c:v>0.7638496172650292</c:v>
                </c:pt>
                <c:pt idx="6">
                  <c:v>0.78670159349078406</c:v>
                </c:pt>
                <c:pt idx="7">
                  <c:v>0.80552107503565717</c:v>
                </c:pt>
                <c:pt idx="8">
                  <c:v>0.82128889271621608</c:v>
                </c:pt>
                <c:pt idx="9">
                  <c:v>0.8346916409428593</c:v>
                </c:pt>
                <c:pt idx="10">
                  <c:v>0.84622431416060206</c:v>
                </c:pt>
                <c:pt idx="11">
                  <c:v>0.85625278272814231</c:v>
                </c:pt>
                <c:pt idx="12">
                  <c:v>0.86505331929146378</c:v>
                </c:pt>
                <c:pt idx="13">
                  <c:v>0.87283844341041661</c:v>
                </c:pt>
                <c:pt idx="14">
                  <c:v>0.87977430821227809</c:v>
                </c:pt>
                <c:pt idx="15">
                  <c:v>0.88599269134968206</c:v>
                </c:pt>
                <c:pt idx="16">
                  <c:v>0.89003108348218452</c:v>
                </c:pt>
                <c:pt idx="17">
                  <c:v>0.89668058506137238</c:v>
                </c:pt>
                <c:pt idx="18">
                  <c:v>0.90130670700929383</c:v>
                </c:pt>
                <c:pt idx="19">
                  <c:v>0.905536314105479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13F-49F3-B069-7FCAD4EE2400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0.14188525082863224</c:v>
                </c:pt>
                <c:pt idx="1">
                  <c:v>0.17810867570436306</c:v>
                </c:pt>
                <c:pt idx="2">
                  <c:v>0.21433678670948395</c:v>
                </c:pt>
                <c:pt idx="3">
                  <c:v>0.2505709378356884</c:v>
                </c:pt>
                <c:pt idx="4">
                  <c:v>0.28681276796562172</c:v>
                </c:pt>
                <c:pt idx="5">
                  <c:v>0.32306431811928576</c:v>
                </c:pt>
                <c:pt idx="6">
                  <c:v>0.35932820473785193</c:v>
                </c:pt>
                <c:pt idx="7">
                  <c:v>0.39560788590373247</c:v>
                </c:pt>
                <c:pt idx="8">
                  <c:v>0.43190808809014025</c:v>
                </c:pt>
                <c:pt idx="9">
                  <c:v>0.4682355245781557</c:v>
                </c:pt>
                <c:pt idx="10">
                  <c:v>0.50460017810673052</c:v>
                </c:pt>
                <c:pt idx="11">
                  <c:v>0.54101776472520891</c:v>
                </c:pt>
                <c:pt idx="12">
                  <c:v>0.57751493690545008</c:v>
                </c:pt>
                <c:pt idx="13">
                  <c:v>0.61414178370714656</c:v>
                </c:pt>
                <c:pt idx="14">
                  <c:v>0.65100810622755201</c:v>
                </c:pt>
                <c:pt idx="15">
                  <c:v>0.68842765975200582</c:v>
                </c:pt>
                <c:pt idx="16">
                  <c:v>0.7160185866732375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13F-49F3-B069-7FCAD4EE2400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8520316016776956</c:v>
                </c:pt>
                <c:pt idx="1">
                  <c:v>0.8851362010246796</c:v>
                </c:pt>
                <c:pt idx="2">
                  <c:v>0.88505108833196244</c:v>
                </c:pt>
                <c:pt idx="3">
                  <c:v>0.88494569730474792</c:v>
                </c:pt>
                <c:pt idx="4">
                  <c:v>0.8848171843152709</c:v>
                </c:pt>
                <c:pt idx="5">
                  <c:v>0.88466174404126574</c:v>
                </c:pt>
                <c:pt idx="6">
                  <c:v>0.88447424118071116</c:v>
                </c:pt>
                <c:pt idx="7">
                  <c:v>0.88424763690764507</c:v>
                </c:pt>
                <c:pt idx="8">
                  <c:v>0.88397206386830618</c:v>
                </c:pt>
                <c:pt idx="9">
                  <c:v>0.88363326707138656</c:v>
                </c:pt>
                <c:pt idx="10">
                  <c:v>0.88320982670561932</c:v>
                </c:pt>
                <c:pt idx="11">
                  <c:v>0.88266785206167342</c:v>
                </c:pt>
                <c:pt idx="12">
                  <c:v>0.8819498735444804</c:v>
                </c:pt>
                <c:pt idx="13">
                  <c:v>0.88094850588648932</c:v>
                </c:pt>
                <c:pt idx="14">
                  <c:v>0.87943155791579919</c:v>
                </c:pt>
                <c:pt idx="15">
                  <c:v>0.87675438717086129</c:v>
                </c:pt>
                <c:pt idx="16">
                  <c:v>0.87281214718795186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13F-49F3-B069-7FCAD4EE24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317999"/>
        <c:axId val="1"/>
      </c:scatterChart>
      <c:valAx>
        <c:axId val="1192317999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/>
                  <a:t>¯ω</a:t>
                </a:r>
              </a:p>
            </c:rich>
          </c:tx>
          <c:layout>
            <c:manualLayout>
              <c:xMode val="edge"/>
              <c:yMode val="edge"/>
              <c:x val="0.86647957012130228"/>
              <c:y val="0.9144654472538760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¯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mbria Math"/>
                    <a:ea typeface="Cambria Math"/>
                    <a:cs typeface="Calibri"/>
                  </a:rPr>
                  <a:t>𝑆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libri"/>
                    <a:ea typeface="Cambria Math"/>
                    <a:cs typeface="Calibri"/>
                  </a:rPr>
                  <a:t>, 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Times New Roman"/>
                    <a:ea typeface="Cambria Math"/>
                    <a:cs typeface="Times New Roman"/>
                  </a:rPr>
                  <a:t>S1, P, Q, n, Ku,</a:t>
                </a: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Times New Roman"/>
                    <a:ea typeface="Cambria Math"/>
                    <a:cs typeface="Times New Roman"/>
                  </a:rPr>
                  <a:t> 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Times New Roman"/>
                    <a:ea typeface="Cambria Math"/>
                    <a:cs typeface="Times New Roman"/>
                  </a:rPr>
                  <a:t>Su</a:t>
                </a:r>
                <a:endParaRPr lang="ru-RU" sz="1000" b="1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c:rich>
          </c:tx>
          <c:layout>
            <c:manualLayout>
              <c:xMode val="edge"/>
              <c:yMode val="edge"/>
              <c:x val="5.6550652464144355E-2"/>
              <c:y val="9.4265673438219053E-3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19231799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9137764129708286"/>
          <c:y val="0.34451711636045601"/>
          <c:w val="9.996885411773819E-2"/>
          <c:h val="0.31285878674895462"/>
        </c:manualLayout>
      </c:layout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875</cdr:x>
      <cdr:y>0.8481</cdr:y>
    </cdr:from>
    <cdr:to>
      <cdr:x>0.69223</cdr:x>
      <cdr:y>0.9138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54017</cdr:x>
      <cdr:y>0.02508</cdr:y>
    </cdr:from>
    <cdr:to>
      <cdr:x>0.98619</cdr:x>
      <cdr:y>0.1219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89406" y="150828"/>
          <a:ext cx="4391580" cy="526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600" b="1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600" b="1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  <a:r>
            <a:rPr lang="en-US" sz="1600" b="1" baseline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600" b="1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600" b="1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6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499</cdr:x>
      <cdr:y>0.70672</cdr:y>
    </cdr:from>
    <cdr:to>
      <cdr:x>0.83695</cdr:x>
      <cdr:y>0.7714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164202" y="4038930"/>
          <a:ext cx="831709" cy="3698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2465</cdr:x>
      <cdr:y>0.63638</cdr:y>
    </cdr:from>
    <cdr:to>
      <cdr:x>0.91122</cdr:x>
      <cdr:y>0.7015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878395" y="3636918"/>
          <a:ext cx="826983" cy="3725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3203</cdr:x>
      <cdr:y>0.4906</cdr:y>
    </cdr:from>
    <cdr:to>
      <cdr:x>0.91884</cdr:x>
      <cdr:y>0.55554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948877" y="2803773"/>
          <a:ext cx="829346" cy="37115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0916</cdr:x>
      <cdr:y>0.37832</cdr:y>
    </cdr:from>
    <cdr:to>
      <cdr:x>0.89622</cdr:x>
      <cdr:y>0.44278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7730406" y="2162124"/>
          <a:ext cx="831709" cy="3683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4083</cdr:x>
      <cdr:y>0.27866</cdr:y>
    </cdr:from>
    <cdr:to>
      <cdr:x>0.8621</cdr:x>
      <cdr:y>0.36839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7077580" y="1592542"/>
          <a:ext cx="1158562" cy="51279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3554</cdr:x>
      <cdr:y>0.20345</cdr:y>
    </cdr:from>
    <cdr:to>
      <cdr:x>0.73224</cdr:x>
      <cdr:y>0.292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6071692" y="1162742"/>
          <a:ext cx="923830" cy="5066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896</cdr:x>
      <cdr:y>0.13879</cdr:y>
    </cdr:from>
    <cdr:to>
      <cdr:x>0.60126</cdr:x>
      <cdr:y>0.19992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4786571" y="766525"/>
          <a:ext cx="1102679" cy="3249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526</cdr:x>
      <cdr:y>0.10796</cdr:y>
    </cdr:from>
    <cdr:to>
      <cdr:x>0.44796</cdr:x>
      <cdr:y>0.17803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447645" y="601992"/>
          <a:ext cx="936319" cy="3730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27626</cdr:x>
      <cdr:y>0.07277</cdr:y>
    </cdr:from>
    <cdr:to>
      <cdr:x>0.37526</cdr:x>
      <cdr:y>0.14857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2698069" y="415283"/>
          <a:ext cx="974417" cy="4025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758</cdr:x>
      <cdr:y>0.05734</cdr:y>
    </cdr:from>
    <cdr:to>
      <cdr:x>0.27351</cdr:x>
      <cdr:y>0.15156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1679556" y="327685"/>
          <a:ext cx="933480" cy="5384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3633</cdr:x>
      <cdr:y>0.82936</cdr:y>
    </cdr:from>
    <cdr:to>
      <cdr:x>0.72339</cdr:x>
      <cdr:y>0.89407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6079231" y="4739767"/>
          <a:ext cx="831709" cy="3698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=</a:t>
          </a:r>
          <a:r>
            <a:rPr lang="en-US" sz="1800" b="1">
              <a:latin typeface="Times New Roman" pitchFamily="18" charset="0"/>
              <a:cs typeface="Times New Roman" pitchFamily="18" charset="0"/>
              <a:sym typeface="Symbol"/>
            </a:rPr>
            <a:t>25</a:t>
          </a:r>
          <a:r>
            <a:rPr lang="ru-RU" sz="1800" b="1">
              <a:latin typeface="Times New Roman" pitchFamily="18" charset="0"/>
              <a:cs typeface="Times New Roman" pitchFamily="18" charset="0"/>
              <a:sym typeface="Symbol"/>
            </a:rPr>
            <a:t></a:t>
          </a:r>
          <a:endParaRPr lang="ru-RU" sz="18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09</cdr:x>
      <cdr:y>0.3198</cdr:y>
    </cdr:from>
    <cdr:to>
      <cdr:x>0.71006</cdr:x>
      <cdr:y>0.516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5687AC-5B8E-4AB3-BC83-7655791929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9</TotalTime>
  <Pages>43</Pages>
  <Words>6005</Words>
  <Characters>34234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1748</cp:revision>
  <dcterms:created xsi:type="dcterms:W3CDTF">2021-10-19T17:36:00Z</dcterms:created>
  <dcterms:modified xsi:type="dcterms:W3CDTF">2022-01-09T22:27:00Z</dcterms:modified>
</cp:coreProperties>
</file>